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5C6D" w:rsidRDefault="005C5C6D" w:rsidP="005C5C6D">
      <w:pPr>
        <w:pStyle w:val="10"/>
        <w:ind w:left="1701" w:right="2267"/>
      </w:pPr>
      <w:bookmarkStart w:id="0" w:name="_GoBack"/>
      <w:proofErr w:type="spellStart"/>
      <w:r w:rsidRPr="005C5C6D">
        <w:t>Ποιό</w:t>
      </w:r>
      <w:proofErr w:type="spellEnd"/>
      <w:r w:rsidRPr="005C5C6D">
        <w:t xml:space="preserve"> σώμα θα σταματήσει πρώτο;</w:t>
      </w:r>
    </w:p>
    <w:bookmarkEnd w:id="0"/>
    <w:p w:rsidR="0006443C" w:rsidRPr="0006443C" w:rsidRDefault="005C5C6D" w:rsidP="0006443C">
      <w:pPr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38B84446" wp14:editId="380F8B3B">
            <wp:simplePos x="0" y="0"/>
            <wp:positionH relativeFrom="column">
              <wp:posOffset>4189605</wp:posOffset>
            </wp:positionH>
            <wp:positionV relativeFrom="paragraph">
              <wp:posOffset>27586</wp:posOffset>
            </wp:positionV>
            <wp:extent cx="1948629" cy="1186593"/>
            <wp:effectExtent l="0" t="0" r="0" b="0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49842" cy="11873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6443C" w:rsidRPr="0006443C">
        <w:rPr>
          <w:rFonts w:ascii="Times New Roman" w:hAnsi="Times New Roman" w:cs="Times New Roman"/>
        </w:rPr>
        <w:t>Δύο σώματα Σ</w:t>
      </w:r>
      <w:r w:rsidR="0006443C" w:rsidRPr="0006443C">
        <w:rPr>
          <w:rFonts w:ascii="Times New Roman" w:hAnsi="Times New Roman" w:cs="Times New Roman"/>
          <w:vertAlign w:val="subscript"/>
        </w:rPr>
        <w:t>1</w:t>
      </w:r>
      <w:r w:rsidR="0006443C" w:rsidRPr="0006443C">
        <w:rPr>
          <w:rFonts w:ascii="Times New Roman" w:hAnsi="Times New Roman" w:cs="Times New Roman"/>
        </w:rPr>
        <w:t xml:space="preserve"> και Σ</w:t>
      </w:r>
      <w:r w:rsidR="0006443C" w:rsidRPr="0006443C">
        <w:rPr>
          <w:rFonts w:ascii="Times New Roman" w:hAnsi="Times New Roman" w:cs="Times New Roman"/>
          <w:vertAlign w:val="subscript"/>
        </w:rPr>
        <w:t>2</w:t>
      </w:r>
      <w:r w:rsidR="0006443C" w:rsidRPr="0006443C">
        <w:rPr>
          <w:rFonts w:ascii="Times New Roman" w:hAnsi="Times New Roman" w:cs="Times New Roman"/>
        </w:rPr>
        <w:t xml:space="preserve"> με μάζες </w:t>
      </w:r>
      <w:r w:rsidR="0006443C" w:rsidRPr="0006443C">
        <w:rPr>
          <w:rFonts w:ascii="Times New Roman" w:hAnsi="Times New Roman" w:cs="Times New Roman"/>
          <w:lang w:val="en-US"/>
        </w:rPr>
        <w:t>m</w:t>
      </w:r>
      <w:r w:rsidR="0006443C" w:rsidRPr="0006443C">
        <w:rPr>
          <w:rFonts w:ascii="Times New Roman" w:hAnsi="Times New Roman" w:cs="Times New Roman"/>
        </w:rPr>
        <w:t xml:space="preserve"> και 2</w:t>
      </w:r>
      <w:r w:rsidR="0006443C" w:rsidRPr="0006443C">
        <w:rPr>
          <w:rFonts w:ascii="Times New Roman" w:hAnsi="Times New Roman" w:cs="Times New Roman"/>
          <w:lang w:val="en-US"/>
        </w:rPr>
        <w:t>m</w:t>
      </w:r>
      <w:r w:rsidR="0006443C" w:rsidRPr="0006443C">
        <w:rPr>
          <w:rFonts w:ascii="Times New Roman" w:hAnsi="Times New Roman" w:cs="Times New Roman"/>
        </w:rPr>
        <w:t xml:space="preserve"> αντίστοιχα είναι ακίνητα σε οριζόντιο επίπεδο, με το οποίο εμφανίζουν τον ίδιο συντελεστή τριβής μ. Τη χρονική στιγμή </w:t>
      </w:r>
      <w:r w:rsidR="0006443C" w:rsidRPr="0006443C">
        <w:rPr>
          <w:rFonts w:ascii="Times New Roman" w:hAnsi="Times New Roman" w:cs="Times New Roman"/>
          <w:lang w:val="en-US"/>
        </w:rPr>
        <w:t>t</w:t>
      </w:r>
      <w:r w:rsidR="0006443C" w:rsidRPr="0006443C">
        <w:rPr>
          <w:rFonts w:ascii="Times New Roman" w:hAnsi="Times New Roman" w:cs="Times New Roman"/>
          <w:vertAlign w:val="subscript"/>
        </w:rPr>
        <w:t xml:space="preserve">0 </w:t>
      </w:r>
      <w:r w:rsidR="0006443C" w:rsidRPr="0006443C">
        <w:rPr>
          <w:rFonts w:ascii="Times New Roman" w:hAnsi="Times New Roman" w:cs="Times New Roman"/>
        </w:rPr>
        <w:t>= 0 τα σώματα εκτοξεύονται με την ίδια οριζόντια ταχύτητα μέτρου υ</w:t>
      </w:r>
      <w:r w:rsidR="0006443C" w:rsidRPr="0006443C">
        <w:rPr>
          <w:rFonts w:ascii="Times New Roman" w:hAnsi="Times New Roman" w:cs="Times New Roman"/>
          <w:vertAlign w:val="subscript"/>
        </w:rPr>
        <w:t>0</w:t>
      </w:r>
      <w:r w:rsidR="0006443C" w:rsidRPr="0006443C">
        <w:rPr>
          <w:rFonts w:ascii="Times New Roman" w:hAnsi="Times New Roman" w:cs="Times New Roman"/>
        </w:rPr>
        <w:t>, ενώ στο σώμα Σ</w:t>
      </w:r>
      <w:r w:rsidR="0006443C" w:rsidRPr="0006443C">
        <w:rPr>
          <w:rFonts w:ascii="Times New Roman" w:hAnsi="Times New Roman" w:cs="Times New Roman"/>
          <w:vertAlign w:val="subscript"/>
        </w:rPr>
        <w:t>1</w:t>
      </w:r>
      <w:r w:rsidR="0006443C" w:rsidRPr="0006443C">
        <w:rPr>
          <w:rFonts w:ascii="Times New Roman" w:hAnsi="Times New Roman" w:cs="Times New Roman"/>
        </w:rPr>
        <w:t xml:space="preserve"> ασκείται συνεχώς μια κατακόρυφη προς τα κάτω δύναμη, μέτρου  </w:t>
      </w:r>
      <w:r w:rsidR="0006443C" w:rsidRPr="0006443C">
        <w:rPr>
          <w:rFonts w:ascii="Times New Roman" w:hAnsi="Times New Roman" w:cs="Times New Roman"/>
          <w:bCs/>
          <w:color w:val="000000"/>
          <w:position w:val="-10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46.55pt;height:16.05pt" o:ole="">
            <v:imagedata r:id="rId9" o:title=""/>
          </v:shape>
          <o:OLEObject Type="Embed" ProgID="Equation.DSMT4" ShapeID="_x0000_i1045" DrawAspect="Content" ObjectID="_1681402128" r:id="rId10"/>
        </w:object>
      </w:r>
      <w:r w:rsidR="0006443C" w:rsidRPr="0006443C">
        <w:rPr>
          <w:rFonts w:ascii="Times New Roman" w:hAnsi="Times New Roman" w:cs="Times New Roman"/>
          <w:bCs/>
          <w:color w:val="000000"/>
        </w:rPr>
        <w:t xml:space="preserve">, όπου </w:t>
      </w:r>
      <w:r w:rsidR="0006443C" w:rsidRPr="0006443C">
        <w:rPr>
          <w:rFonts w:ascii="Times New Roman" w:hAnsi="Times New Roman" w:cs="Times New Roman"/>
          <w:bCs/>
          <w:color w:val="000000"/>
          <w:lang w:val="en-US"/>
        </w:rPr>
        <w:t>g</w:t>
      </w:r>
      <w:r w:rsidR="0006443C" w:rsidRPr="0006443C">
        <w:rPr>
          <w:rFonts w:ascii="Times New Roman" w:hAnsi="Times New Roman" w:cs="Times New Roman"/>
          <w:bCs/>
          <w:color w:val="000000"/>
        </w:rPr>
        <w:t xml:space="preserve"> </w:t>
      </w:r>
      <w:r w:rsidR="0006443C" w:rsidRPr="0006443C">
        <w:rPr>
          <w:rFonts w:ascii="Times New Roman" w:hAnsi="Times New Roman" w:cs="Times New Roman"/>
        </w:rPr>
        <w:t>το μέτρο της επιτάχυνσης βαρύτητας. Τότε:</w:t>
      </w:r>
    </w:p>
    <w:p w:rsidR="0006443C" w:rsidRPr="0006443C" w:rsidRDefault="0006443C" w:rsidP="0006443C">
      <w:pPr>
        <w:rPr>
          <w:rFonts w:ascii="Times New Roman" w:hAnsi="Times New Roman" w:cs="Times New Roman"/>
        </w:rPr>
      </w:pPr>
      <w:r w:rsidRPr="0006443C">
        <w:rPr>
          <w:rFonts w:ascii="Times New Roman" w:hAnsi="Times New Roman" w:cs="Times New Roman"/>
        </w:rPr>
        <w:t>α. πρώτο θα σταματήσει το σώμα Σ</w:t>
      </w:r>
      <w:r w:rsidRPr="0006443C">
        <w:rPr>
          <w:rFonts w:ascii="Times New Roman" w:hAnsi="Times New Roman" w:cs="Times New Roman"/>
          <w:vertAlign w:val="subscript"/>
        </w:rPr>
        <w:t>1</w:t>
      </w:r>
    </w:p>
    <w:p w:rsidR="0006443C" w:rsidRPr="0006443C" w:rsidRDefault="0006443C" w:rsidP="0006443C">
      <w:pPr>
        <w:rPr>
          <w:rFonts w:ascii="Times New Roman" w:hAnsi="Times New Roman" w:cs="Times New Roman"/>
          <w:vertAlign w:val="subscript"/>
        </w:rPr>
      </w:pPr>
      <w:r w:rsidRPr="0006443C">
        <w:rPr>
          <w:rFonts w:ascii="Times New Roman" w:hAnsi="Times New Roman" w:cs="Times New Roman"/>
        </w:rPr>
        <w:t>β. πρώτο θα σταματήσει το σώμα Σ</w:t>
      </w:r>
      <w:r w:rsidRPr="0006443C">
        <w:rPr>
          <w:rFonts w:ascii="Times New Roman" w:hAnsi="Times New Roman" w:cs="Times New Roman"/>
          <w:vertAlign w:val="subscript"/>
        </w:rPr>
        <w:t>2</w:t>
      </w:r>
    </w:p>
    <w:p w:rsidR="0006443C" w:rsidRPr="0006443C" w:rsidRDefault="0006443C" w:rsidP="0006443C">
      <w:pPr>
        <w:rPr>
          <w:rFonts w:ascii="Times New Roman" w:hAnsi="Times New Roman" w:cs="Times New Roman"/>
        </w:rPr>
      </w:pPr>
      <w:r w:rsidRPr="0006443C">
        <w:rPr>
          <w:rFonts w:ascii="Times New Roman" w:hAnsi="Times New Roman" w:cs="Times New Roman"/>
        </w:rPr>
        <w:t>γ. τα δύο σώματα θα σταματήσουν ταυτόχρονα</w:t>
      </w:r>
    </w:p>
    <w:p w:rsidR="0006443C" w:rsidRPr="0006443C" w:rsidRDefault="0006443C" w:rsidP="0006443C">
      <w:pPr>
        <w:rPr>
          <w:rFonts w:ascii="Times New Roman" w:hAnsi="Times New Roman" w:cs="Times New Roman"/>
        </w:rPr>
      </w:pPr>
    </w:p>
    <w:p w:rsidR="0006443C" w:rsidRPr="0006443C" w:rsidRDefault="0006443C" w:rsidP="0006443C">
      <w:pPr>
        <w:rPr>
          <w:rFonts w:ascii="Times New Roman" w:hAnsi="Times New Roman" w:cs="Times New Roman"/>
          <w:color w:val="FF0000"/>
        </w:rPr>
      </w:pPr>
      <w:r w:rsidRPr="0006443C">
        <w:rPr>
          <w:rFonts w:ascii="Times New Roman" w:hAnsi="Times New Roman" w:cs="Times New Roman"/>
          <w:color w:val="FF0000"/>
        </w:rPr>
        <w:t>Απάντηση</w:t>
      </w:r>
    </w:p>
    <w:p w:rsidR="0006443C" w:rsidRPr="0006443C" w:rsidRDefault="0006443C" w:rsidP="0006443C">
      <w:pPr>
        <w:rPr>
          <w:rFonts w:ascii="Times New Roman" w:hAnsi="Times New Roman" w:cs="Times New Roman"/>
        </w:rPr>
      </w:pPr>
      <w:r w:rsidRPr="0006443C">
        <w:rPr>
          <w:rFonts w:ascii="Times New Roman" w:hAnsi="Times New Roman" w:cs="Times New Roman"/>
          <w:noProof/>
          <w:lang w:eastAsia="el-GR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90170</wp:posOffset>
                </wp:positionV>
                <wp:extent cx="2890520" cy="2072640"/>
                <wp:effectExtent l="0" t="0" r="0" b="4445"/>
                <wp:wrapSquare wrapText="bothSides"/>
                <wp:docPr id="165" name="Καμβάς 1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61" name="Group 43"/>
                        <wpg:cNvGrpSpPr>
                          <a:grpSpLocks/>
                        </wpg:cNvGrpSpPr>
                        <wpg:grpSpPr bwMode="auto">
                          <a:xfrm>
                            <a:off x="7620" y="7620"/>
                            <a:ext cx="2876550" cy="2059305"/>
                            <a:chOff x="5599" y="8532"/>
                            <a:chExt cx="4530" cy="3243"/>
                          </a:xfrm>
                        </wpg:grpSpPr>
                        <wps:wsp>
                          <wps:cNvPr id="62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5599" y="8532"/>
                              <a:ext cx="4530" cy="3072"/>
                            </a:xfrm>
                            <a:prstGeom prst="rect">
                              <a:avLst/>
                            </a:prstGeom>
                            <a:solidFill>
                              <a:srgbClr val="66C3D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6276" y="11069"/>
                              <a:ext cx="3489" cy="15"/>
                            </a:xfrm>
                            <a:prstGeom prst="rect">
                              <a:avLst/>
                            </a:pr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6417" y="10757"/>
                              <a:ext cx="427" cy="320"/>
                            </a:xfrm>
                            <a:prstGeom prst="rect">
                              <a:avLst/>
                            </a:prstGeom>
                            <a:solidFill>
                              <a:srgbClr val="B0CB1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Freeform 47"/>
                          <wps:cNvSpPr>
                            <a:spLocks noEditPoints="1"/>
                          </wps:cNvSpPr>
                          <wps:spPr bwMode="auto">
                            <a:xfrm>
                              <a:off x="6410" y="10750"/>
                              <a:ext cx="441" cy="334"/>
                            </a:xfrm>
                            <a:custGeom>
                              <a:avLst/>
                              <a:gdLst>
                                <a:gd name="T0" fmla="*/ 434 w 441"/>
                                <a:gd name="T1" fmla="*/ 334 h 334"/>
                                <a:gd name="T2" fmla="*/ 7 w 441"/>
                                <a:gd name="T3" fmla="*/ 334 h 334"/>
                                <a:gd name="T4" fmla="*/ 7 w 441"/>
                                <a:gd name="T5" fmla="*/ 319 h 334"/>
                                <a:gd name="T6" fmla="*/ 434 w 441"/>
                                <a:gd name="T7" fmla="*/ 319 h 334"/>
                                <a:gd name="T8" fmla="*/ 441 w 441"/>
                                <a:gd name="T9" fmla="*/ 327 h 334"/>
                                <a:gd name="T10" fmla="*/ 434 w 441"/>
                                <a:gd name="T11" fmla="*/ 334 h 334"/>
                                <a:gd name="T12" fmla="*/ 441 w 441"/>
                                <a:gd name="T13" fmla="*/ 327 h 334"/>
                                <a:gd name="T14" fmla="*/ 441 w 441"/>
                                <a:gd name="T15" fmla="*/ 334 h 334"/>
                                <a:gd name="T16" fmla="*/ 434 w 441"/>
                                <a:gd name="T17" fmla="*/ 334 h 334"/>
                                <a:gd name="T18" fmla="*/ 441 w 441"/>
                                <a:gd name="T19" fmla="*/ 327 h 334"/>
                                <a:gd name="T20" fmla="*/ 441 w 441"/>
                                <a:gd name="T21" fmla="*/ 7 h 334"/>
                                <a:gd name="T22" fmla="*/ 441 w 441"/>
                                <a:gd name="T23" fmla="*/ 327 h 334"/>
                                <a:gd name="T24" fmla="*/ 426 w 441"/>
                                <a:gd name="T25" fmla="*/ 327 h 334"/>
                                <a:gd name="T26" fmla="*/ 426 w 441"/>
                                <a:gd name="T27" fmla="*/ 7 h 334"/>
                                <a:gd name="T28" fmla="*/ 434 w 441"/>
                                <a:gd name="T29" fmla="*/ 0 h 334"/>
                                <a:gd name="T30" fmla="*/ 441 w 441"/>
                                <a:gd name="T31" fmla="*/ 7 h 334"/>
                                <a:gd name="T32" fmla="*/ 434 w 441"/>
                                <a:gd name="T33" fmla="*/ 0 h 334"/>
                                <a:gd name="T34" fmla="*/ 441 w 441"/>
                                <a:gd name="T35" fmla="*/ 0 h 334"/>
                                <a:gd name="T36" fmla="*/ 441 w 441"/>
                                <a:gd name="T37" fmla="*/ 7 h 334"/>
                                <a:gd name="T38" fmla="*/ 434 w 441"/>
                                <a:gd name="T39" fmla="*/ 0 h 334"/>
                                <a:gd name="T40" fmla="*/ 7 w 441"/>
                                <a:gd name="T41" fmla="*/ 0 h 334"/>
                                <a:gd name="T42" fmla="*/ 434 w 441"/>
                                <a:gd name="T43" fmla="*/ 0 h 334"/>
                                <a:gd name="T44" fmla="*/ 434 w 441"/>
                                <a:gd name="T45" fmla="*/ 14 h 334"/>
                                <a:gd name="T46" fmla="*/ 7 w 441"/>
                                <a:gd name="T47" fmla="*/ 14 h 334"/>
                                <a:gd name="T48" fmla="*/ 0 w 441"/>
                                <a:gd name="T49" fmla="*/ 7 h 334"/>
                                <a:gd name="T50" fmla="*/ 7 w 441"/>
                                <a:gd name="T51" fmla="*/ 0 h 334"/>
                                <a:gd name="T52" fmla="*/ 0 w 441"/>
                                <a:gd name="T53" fmla="*/ 7 h 334"/>
                                <a:gd name="T54" fmla="*/ 0 w 441"/>
                                <a:gd name="T55" fmla="*/ 0 h 334"/>
                                <a:gd name="T56" fmla="*/ 7 w 441"/>
                                <a:gd name="T57" fmla="*/ 0 h 334"/>
                                <a:gd name="T58" fmla="*/ 0 w 441"/>
                                <a:gd name="T59" fmla="*/ 7 h 334"/>
                                <a:gd name="T60" fmla="*/ 0 w 441"/>
                                <a:gd name="T61" fmla="*/ 327 h 334"/>
                                <a:gd name="T62" fmla="*/ 0 w 441"/>
                                <a:gd name="T63" fmla="*/ 7 h 334"/>
                                <a:gd name="T64" fmla="*/ 14 w 441"/>
                                <a:gd name="T65" fmla="*/ 7 h 334"/>
                                <a:gd name="T66" fmla="*/ 14 w 441"/>
                                <a:gd name="T67" fmla="*/ 327 h 334"/>
                                <a:gd name="T68" fmla="*/ 7 w 441"/>
                                <a:gd name="T69" fmla="*/ 334 h 334"/>
                                <a:gd name="T70" fmla="*/ 0 w 441"/>
                                <a:gd name="T71" fmla="*/ 327 h 334"/>
                                <a:gd name="T72" fmla="*/ 7 w 441"/>
                                <a:gd name="T73" fmla="*/ 334 h 334"/>
                                <a:gd name="T74" fmla="*/ 0 w 441"/>
                                <a:gd name="T75" fmla="*/ 334 h 334"/>
                                <a:gd name="T76" fmla="*/ 0 w 441"/>
                                <a:gd name="T77" fmla="*/ 327 h 334"/>
                                <a:gd name="T78" fmla="*/ 7 w 441"/>
                                <a:gd name="T79" fmla="*/ 334 h 3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</a:cxnLst>
                              <a:rect l="0" t="0" r="r" b="b"/>
                              <a:pathLst>
                                <a:path w="441" h="334">
                                  <a:moveTo>
                                    <a:pt x="434" y="334"/>
                                  </a:moveTo>
                                  <a:lnTo>
                                    <a:pt x="7" y="334"/>
                                  </a:lnTo>
                                  <a:lnTo>
                                    <a:pt x="7" y="319"/>
                                  </a:lnTo>
                                  <a:lnTo>
                                    <a:pt x="434" y="319"/>
                                  </a:lnTo>
                                  <a:lnTo>
                                    <a:pt x="441" y="327"/>
                                  </a:lnTo>
                                  <a:lnTo>
                                    <a:pt x="434" y="334"/>
                                  </a:lnTo>
                                  <a:close/>
                                  <a:moveTo>
                                    <a:pt x="441" y="327"/>
                                  </a:moveTo>
                                  <a:lnTo>
                                    <a:pt x="441" y="334"/>
                                  </a:lnTo>
                                  <a:lnTo>
                                    <a:pt x="434" y="334"/>
                                  </a:lnTo>
                                  <a:lnTo>
                                    <a:pt x="441" y="327"/>
                                  </a:lnTo>
                                  <a:close/>
                                  <a:moveTo>
                                    <a:pt x="441" y="7"/>
                                  </a:moveTo>
                                  <a:lnTo>
                                    <a:pt x="441" y="327"/>
                                  </a:lnTo>
                                  <a:lnTo>
                                    <a:pt x="426" y="327"/>
                                  </a:lnTo>
                                  <a:lnTo>
                                    <a:pt x="426" y="7"/>
                                  </a:lnTo>
                                  <a:lnTo>
                                    <a:pt x="434" y="0"/>
                                  </a:lnTo>
                                  <a:lnTo>
                                    <a:pt x="441" y="7"/>
                                  </a:lnTo>
                                  <a:close/>
                                  <a:moveTo>
                                    <a:pt x="434" y="0"/>
                                  </a:moveTo>
                                  <a:lnTo>
                                    <a:pt x="441" y="0"/>
                                  </a:lnTo>
                                  <a:lnTo>
                                    <a:pt x="441" y="7"/>
                                  </a:lnTo>
                                  <a:lnTo>
                                    <a:pt x="434" y="0"/>
                                  </a:lnTo>
                                  <a:close/>
                                  <a:moveTo>
                                    <a:pt x="7" y="0"/>
                                  </a:moveTo>
                                  <a:lnTo>
                                    <a:pt x="434" y="0"/>
                                  </a:lnTo>
                                  <a:lnTo>
                                    <a:pt x="434" y="14"/>
                                  </a:lnTo>
                                  <a:lnTo>
                                    <a:pt x="7" y="14"/>
                                  </a:lnTo>
                                  <a:lnTo>
                                    <a:pt x="0" y="7"/>
                                  </a:lnTo>
                                  <a:lnTo>
                                    <a:pt x="7" y="0"/>
                                  </a:lnTo>
                                  <a:close/>
                                  <a:moveTo>
                                    <a:pt x="0" y="7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close/>
                                  <a:moveTo>
                                    <a:pt x="0" y="327"/>
                                  </a:moveTo>
                                  <a:lnTo>
                                    <a:pt x="0" y="7"/>
                                  </a:lnTo>
                                  <a:lnTo>
                                    <a:pt x="14" y="7"/>
                                  </a:lnTo>
                                  <a:lnTo>
                                    <a:pt x="14" y="327"/>
                                  </a:lnTo>
                                  <a:lnTo>
                                    <a:pt x="7" y="334"/>
                                  </a:lnTo>
                                  <a:lnTo>
                                    <a:pt x="0" y="327"/>
                                  </a:lnTo>
                                  <a:close/>
                                  <a:moveTo>
                                    <a:pt x="7" y="334"/>
                                  </a:moveTo>
                                  <a:lnTo>
                                    <a:pt x="0" y="334"/>
                                  </a:lnTo>
                                  <a:lnTo>
                                    <a:pt x="0" y="327"/>
                                  </a:lnTo>
                                  <a:lnTo>
                                    <a:pt x="7" y="33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Freeform 48"/>
                          <wps:cNvSpPr>
                            <a:spLocks/>
                          </wps:cNvSpPr>
                          <wps:spPr bwMode="auto">
                            <a:xfrm>
                              <a:off x="6631" y="10902"/>
                              <a:ext cx="31" cy="29"/>
                            </a:xfrm>
                            <a:custGeom>
                              <a:avLst/>
                              <a:gdLst>
                                <a:gd name="T0" fmla="*/ 17 w 31"/>
                                <a:gd name="T1" fmla="*/ 0 h 29"/>
                                <a:gd name="T2" fmla="*/ 22 w 31"/>
                                <a:gd name="T3" fmla="*/ 0 h 29"/>
                                <a:gd name="T4" fmla="*/ 27 w 31"/>
                                <a:gd name="T5" fmla="*/ 5 h 29"/>
                                <a:gd name="T6" fmla="*/ 29 w 31"/>
                                <a:gd name="T7" fmla="*/ 10 h 29"/>
                                <a:gd name="T8" fmla="*/ 31 w 31"/>
                                <a:gd name="T9" fmla="*/ 15 h 29"/>
                                <a:gd name="T10" fmla="*/ 29 w 31"/>
                                <a:gd name="T11" fmla="*/ 22 h 29"/>
                                <a:gd name="T12" fmla="*/ 27 w 31"/>
                                <a:gd name="T13" fmla="*/ 27 h 29"/>
                                <a:gd name="T14" fmla="*/ 22 w 31"/>
                                <a:gd name="T15" fmla="*/ 29 h 29"/>
                                <a:gd name="T16" fmla="*/ 17 w 31"/>
                                <a:gd name="T17" fmla="*/ 29 h 29"/>
                                <a:gd name="T18" fmla="*/ 10 w 31"/>
                                <a:gd name="T19" fmla="*/ 29 h 29"/>
                                <a:gd name="T20" fmla="*/ 5 w 31"/>
                                <a:gd name="T21" fmla="*/ 27 h 29"/>
                                <a:gd name="T22" fmla="*/ 3 w 31"/>
                                <a:gd name="T23" fmla="*/ 22 h 29"/>
                                <a:gd name="T24" fmla="*/ 0 w 31"/>
                                <a:gd name="T25" fmla="*/ 15 h 29"/>
                                <a:gd name="T26" fmla="*/ 3 w 31"/>
                                <a:gd name="T27" fmla="*/ 10 h 29"/>
                                <a:gd name="T28" fmla="*/ 5 w 31"/>
                                <a:gd name="T29" fmla="*/ 5 h 29"/>
                                <a:gd name="T30" fmla="*/ 10 w 31"/>
                                <a:gd name="T31" fmla="*/ 0 h 29"/>
                                <a:gd name="T32" fmla="*/ 17 w 31"/>
                                <a:gd name="T33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31" h="29">
                                  <a:moveTo>
                                    <a:pt x="17" y="0"/>
                                  </a:moveTo>
                                  <a:lnTo>
                                    <a:pt x="22" y="0"/>
                                  </a:lnTo>
                                  <a:lnTo>
                                    <a:pt x="27" y="5"/>
                                  </a:lnTo>
                                  <a:lnTo>
                                    <a:pt x="29" y="10"/>
                                  </a:lnTo>
                                  <a:lnTo>
                                    <a:pt x="31" y="15"/>
                                  </a:lnTo>
                                  <a:lnTo>
                                    <a:pt x="29" y="22"/>
                                  </a:lnTo>
                                  <a:lnTo>
                                    <a:pt x="27" y="27"/>
                                  </a:lnTo>
                                  <a:lnTo>
                                    <a:pt x="22" y="29"/>
                                  </a:lnTo>
                                  <a:lnTo>
                                    <a:pt x="17" y="29"/>
                                  </a:lnTo>
                                  <a:lnTo>
                                    <a:pt x="10" y="29"/>
                                  </a:lnTo>
                                  <a:lnTo>
                                    <a:pt x="5" y="27"/>
                                  </a:lnTo>
                                  <a:lnTo>
                                    <a:pt x="3" y="22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3" y="10"/>
                                  </a:lnTo>
                                  <a:lnTo>
                                    <a:pt x="5" y="5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1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B5B5B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Freeform 49"/>
                          <wps:cNvSpPr>
                            <a:spLocks/>
                          </wps:cNvSpPr>
                          <wps:spPr bwMode="auto">
                            <a:xfrm>
                              <a:off x="6631" y="10902"/>
                              <a:ext cx="31" cy="29"/>
                            </a:xfrm>
                            <a:custGeom>
                              <a:avLst/>
                              <a:gdLst>
                                <a:gd name="T0" fmla="*/ 17 w 31"/>
                                <a:gd name="T1" fmla="*/ 0 h 29"/>
                                <a:gd name="T2" fmla="*/ 22 w 31"/>
                                <a:gd name="T3" fmla="*/ 0 h 29"/>
                                <a:gd name="T4" fmla="*/ 27 w 31"/>
                                <a:gd name="T5" fmla="*/ 5 h 29"/>
                                <a:gd name="T6" fmla="*/ 29 w 31"/>
                                <a:gd name="T7" fmla="*/ 10 h 29"/>
                                <a:gd name="T8" fmla="*/ 31 w 31"/>
                                <a:gd name="T9" fmla="*/ 15 h 29"/>
                                <a:gd name="T10" fmla="*/ 29 w 31"/>
                                <a:gd name="T11" fmla="*/ 22 h 29"/>
                                <a:gd name="T12" fmla="*/ 27 w 31"/>
                                <a:gd name="T13" fmla="*/ 27 h 29"/>
                                <a:gd name="T14" fmla="*/ 22 w 31"/>
                                <a:gd name="T15" fmla="*/ 29 h 29"/>
                                <a:gd name="T16" fmla="*/ 17 w 31"/>
                                <a:gd name="T17" fmla="*/ 29 h 29"/>
                                <a:gd name="T18" fmla="*/ 10 w 31"/>
                                <a:gd name="T19" fmla="*/ 29 h 29"/>
                                <a:gd name="T20" fmla="*/ 5 w 31"/>
                                <a:gd name="T21" fmla="*/ 27 h 29"/>
                                <a:gd name="T22" fmla="*/ 3 w 31"/>
                                <a:gd name="T23" fmla="*/ 22 h 29"/>
                                <a:gd name="T24" fmla="*/ 0 w 31"/>
                                <a:gd name="T25" fmla="*/ 15 h 29"/>
                                <a:gd name="T26" fmla="*/ 3 w 31"/>
                                <a:gd name="T27" fmla="*/ 10 h 29"/>
                                <a:gd name="T28" fmla="*/ 5 w 31"/>
                                <a:gd name="T29" fmla="*/ 5 h 29"/>
                                <a:gd name="T30" fmla="*/ 10 w 31"/>
                                <a:gd name="T31" fmla="*/ 0 h 29"/>
                                <a:gd name="T32" fmla="*/ 17 w 31"/>
                                <a:gd name="T33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31" h="29">
                                  <a:moveTo>
                                    <a:pt x="17" y="0"/>
                                  </a:moveTo>
                                  <a:lnTo>
                                    <a:pt x="22" y="0"/>
                                  </a:lnTo>
                                  <a:lnTo>
                                    <a:pt x="27" y="5"/>
                                  </a:lnTo>
                                  <a:lnTo>
                                    <a:pt x="29" y="10"/>
                                  </a:lnTo>
                                  <a:lnTo>
                                    <a:pt x="31" y="15"/>
                                  </a:lnTo>
                                  <a:lnTo>
                                    <a:pt x="29" y="22"/>
                                  </a:lnTo>
                                  <a:lnTo>
                                    <a:pt x="27" y="27"/>
                                  </a:lnTo>
                                  <a:lnTo>
                                    <a:pt x="22" y="29"/>
                                  </a:lnTo>
                                  <a:lnTo>
                                    <a:pt x="17" y="29"/>
                                  </a:lnTo>
                                  <a:lnTo>
                                    <a:pt x="10" y="29"/>
                                  </a:lnTo>
                                  <a:lnTo>
                                    <a:pt x="5" y="27"/>
                                  </a:lnTo>
                                  <a:lnTo>
                                    <a:pt x="3" y="22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3" y="10"/>
                                  </a:lnTo>
                                  <a:lnTo>
                                    <a:pt x="5" y="5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1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2B2A29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7845" y="9833"/>
                              <a:ext cx="147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24"/>
                                    <w:szCs w:val="24"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02" name="Freeform 51"/>
                          <wps:cNvSpPr>
                            <a:spLocks noEditPoints="1"/>
                          </wps:cNvSpPr>
                          <wps:spPr bwMode="auto">
                            <a:xfrm>
                              <a:off x="6629" y="10874"/>
                              <a:ext cx="427" cy="86"/>
                            </a:xfrm>
                            <a:custGeom>
                              <a:avLst/>
                              <a:gdLst>
                                <a:gd name="T0" fmla="*/ 346 w 427"/>
                                <a:gd name="T1" fmla="*/ 50 h 86"/>
                                <a:gd name="T2" fmla="*/ 0 w 427"/>
                                <a:gd name="T3" fmla="*/ 50 h 86"/>
                                <a:gd name="T4" fmla="*/ 0 w 427"/>
                                <a:gd name="T5" fmla="*/ 35 h 86"/>
                                <a:gd name="T6" fmla="*/ 346 w 427"/>
                                <a:gd name="T7" fmla="*/ 35 h 86"/>
                                <a:gd name="T8" fmla="*/ 346 w 427"/>
                                <a:gd name="T9" fmla="*/ 50 h 86"/>
                                <a:gd name="T10" fmla="*/ 427 w 427"/>
                                <a:gd name="T11" fmla="*/ 43 h 86"/>
                                <a:gd name="T12" fmla="*/ 341 w 427"/>
                                <a:gd name="T13" fmla="*/ 86 h 86"/>
                                <a:gd name="T14" fmla="*/ 341 w 427"/>
                                <a:gd name="T15" fmla="*/ 0 h 86"/>
                                <a:gd name="T16" fmla="*/ 427 w 427"/>
                                <a:gd name="T17" fmla="*/ 43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427" h="86">
                                  <a:moveTo>
                                    <a:pt x="346" y="50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346" y="35"/>
                                  </a:lnTo>
                                  <a:lnTo>
                                    <a:pt x="346" y="50"/>
                                  </a:lnTo>
                                  <a:close/>
                                  <a:moveTo>
                                    <a:pt x="427" y="43"/>
                                  </a:moveTo>
                                  <a:lnTo>
                                    <a:pt x="341" y="86"/>
                                  </a:lnTo>
                                  <a:lnTo>
                                    <a:pt x="341" y="0"/>
                                  </a:lnTo>
                                  <a:lnTo>
                                    <a:pt x="427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6298" y="9623"/>
                              <a:ext cx="3486" cy="12"/>
                            </a:xfrm>
                            <a:prstGeom prst="rect">
                              <a:avLst/>
                            </a:pr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6436" y="9310"/>
                              <a:ext cx="427" cy="318"/>
                            </a:xfrm>
                            <a:prstGeom prst="rect">
                              <a:avLst/>
                            </a:prstGeom>
                            <a:solidFill>
                              <a:srgbClr val="EF7F1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" name="Freeform 54"/>
                          <wps:cNvSpPr>
                            <a:spLocks noEditPoints="1"/>
                          </wps:cNvSpPr>
                          <wps:spPr bwMode="auto">
                            <a:xfrm>
                              <a:off x="6429" y="9303"/>
                              <a:ext cx="441" cy="332"/>
                            </a:xfrm>
                            <a:custGeom>
                              <a:avLst/>
                              <a:gdLst>
                                <a:gd name="T0" fmla="*/ 434 w 441"/>
                                <a:gd name="T1" fmla="*/ 332 h 332"/>
                                <a:gd name="T2" fmla="*/ 7 w 441"/>
                                <a:gd name="T3" fmla="*/ 332 h 332"/>
                                <a:gd name="T4" fmla="*/ 7 w 441"/>
                                <a:gd name="T5" fmla="*/ 320 h 332"/>
                                <a:gd name="T6" fmla="*/ 434 w 441"/>
                                <a:gd name="T7" fmla="*/ 320 h 332"/>
                                <a:gd name="T8" fmla="*/ 441 w 441"/>
                                <a:gd name="T9" fmla="*/ 325 h 332"/>
                                <a:gd name="T10" fmla="*/ 434 w 441"/>
                                <a:gd name="T11" fmla="*/ 332 h 332"/>
                                <a:gd name="T12" fmla="*/ 441 w 441"/>
                                <a:gd name="T13" fmla="*/ 325 h 332"/>
                                <a:gd name="T14" fmla="*/ 441 w 441"/>
                                <a:gd name="T15" fmla="*/ 332 h 332"/>
                                <a:gd name="T16" fmla="*/ 434 w 441"/>
                                <a:gd name="T17" fmla="*/ 332 h 332"/>
                                <a:gd name="T18" fmla="*/ 441 w 441"/>
                                <a:gd name="T19" fmla="*/ 325 h 332"/>
                                <a:gd name="T20" fmla="*/ 441 w 441"/>
                                <a:gd name="T21" fmla="*/ 7 h 332"/>
                                <a:gd name="T22" fmla="*/ 441 w 441"/>
                                <a:gd name="T23" fmla="*/ 325 h 332"/>
                                <a:gd name="T24" fmla="*/ 427 w 441"/>
                                <a:gd name="T25" fmla="*/ 325 h 332"/>
                                <a:gd name="T26" fmla="*/ 427 w 441"/>
                                <a:gd name="T27" fmla="*/ 7 h 332"/>
                                <a:gd name="T28" fmla="*/ 434 w 441"/>
                                <a:gd name="T29" fmla="*/ 0 h 332"/>
                                <a:gd name="T30" fmla="*/ 441 w 441"/>
                                <a:gd name="T31" fmla="*/ 7 h 332"/>
                                <a:gd name="T32" fmla="*/ 434 w 441"/>
                                <a:gd name="T33" fmla="*/ 0 h 332"/>
                                <a:gd name="T34" fmla="*/ 441 w 441"/>
                                <a:gd name="T35" fmla="*/ 0 h 332"/>
                                <a:gd name="T36" fmla="*/ 441 w 441"/>
                                <a:gd name="T37" fmla="*/ 7 h 332"/>
                                <a:gd name="T38" fmla="*/ 434 w 441"/>
                                <a:gd name="T39" fmla="*/ 0 h 332"/>
                                <a:gd name="T40" fmla="*/ 7 w 441"/>
                                <a:gd name="T41" fmla="*/ 0 h 332"/>
                                <a:gd name="T42" fmla="*/ 434 w 441"/>
                                <a:gd name="T43" fmla="*/ 0 h 332"/>
                                <a:gd name="T44" fmla="*/ 434 w 441"/>
                                <a:gd name="T45" fmla="*/ 14 h 332"/>
                                <a:gd name="T46" fmla="*/ 7 w 441"/>
                                <a:gd name="T47" fmla="*/ 14 h 332"/>
                                <a:gd name="T48" fmla="*/ 0 w 441"/>
                                <a:gd name="T49" fmla="*/ 7 h 332"/>
                                <a:gd name="T50" fmla="*/ 7 w 441"/>
                                <a:gd name="T51" fmla="*/ 0 h 332"/>
                                <a:gd name="T52" fmla="*/ 0 w 441"/>
                                <a:gd name="T53" fmla="*/ 7 h 332"/>
                                <a:gd name="T54" fmla="*/ 0 w 441"/>
                                <a:gd name="T55" fmla="*/ 0 h 332"/>
                                <a:gd name="T56" fmla="*/ 7 w 441"/>
                                <a:gd name="T57" fmla="*/ 0 h 332"/>
                                <a:gd name="T58" fmla="*/ 0 w 441"/>
                                <a:gd name="T59" fmla="*/ 7 h 332"/>
                                <a:gd name="T60" fmla="*/ 0 w 441"/>
                                <a:gd name="T61" fmla="*/ 325 h 332"/>
                                <a:gd name="T62" fmla="*/ 0 w 441"/>
                                <a:gd name="T63" fmla="*/ 7 h 332"/>
                                <a:gd name="T64" fmla="*/ 14 w 441"/>
                                <a:gd name="T65" fmla="*/ 7 h 332"/>
                                <a:gd name="T66" fmla="*/ 14 w 441"/>
                                <a:gd name="T67" fmla="*/ 325 h 332"/>
                                <a:gd name="T68" fmla="*/ 7 w 441"/>
                                <a:gd name="T69" fmla="*/ 332 h 332"/>
                                <a:gd name="T70" fmla="*/ 0 w 441"/>
                                <a:gd name="T71" fmla="*/ 325 h 332"/>
                                <a:gd name="T72" fmla="*/ 7 w 441"/>
                                <a:gd name="T73" fmla="*/ 332 h 332"/>
                                <a:gd name="T74" fmla="*/ 0 w 441"/>
                                <a:gd name="T75" fmla="*/ 332 h 332"/>
                                <a:gd name="T76" fmla="*/ 0 w 441"/>
                                <a:gd name="T77" fmla="*/ 325 h 332"/>
                                <a:gd name="T78" fmla="*/ 7 w 441"/>
                                <a:gd name="T79" fmla="*/ 332 h 3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</a:cxnLst>
                              <a:rect l="0" t="0" r="r" b="b"/>
                              <a:pathLst>
                                <a:path w="441" h="332">
                                  <a:moveTo>
                                    <a:pt x="434" y="332"/>
                                  </a:moveTo>
                                  <a:lnTo>
                                    <a:pt x="7" y="332"/>
                                  </a:lnTo>
                                  <a:lnTo>
                                    <a:pt x="7" y="320"/>
                                  </a:lnTo>
                                  <a:lnTo>
                                    <a:pt x="434" y="320"/>
                                  </a:lnTo>
                                  <a:lnTo>
                                    <a:pt x="441" y="325"/>
                                  </a:lnTo>
                                  <a:lnTo>
                                    <a:pt x="434" y="332"/>
                                  </a:lnTo>
                                  <a:close/>
                                  <a:moveTo>
                                    <a:pt x="441" y="325"/>
                                  </a:moveTo>
                                  <a:lnTo>
                                    <a:pt x="441" y="332"/>
                                  </a:lnTo>
                                  <a:lnTo>
                                    <a:pt x="434" y="332"/>
                                  </a:lnTo>
                                  <a:lnTo>
                                    <a:pt x="441" y="325"/>
                                  </a:lnTo>
                                  <a:close/>
                                  <a:moveTo>
                                    <a:pt x="441" y="7"/>
                                  </a:moveTo>
                                  <a:lnTo>
                                    <a:pt x="441" y="325"/>
                                  </a:lnTo>
                                  <a:lnTo>
                                    <a:pt x="427" y="325"/>
                                  </a:lnTo>
                                  <a:lnTo>
                                    <a:pt x="427" y="7"/>
                                  </a:lnTo>
                                  <a:lnTo>
                                    <a:pt x="434" y="0"/>
                                  </a:lnTo>
                                  <a:lnTo>
                                    <a:pt x="441" y="7"/>
                                  </a:lnTo>
                                  <a:close/>
                                  <a:moveTo>
                                    <a:pt x="434" y="0"/>
                                  </a:moveTo>
                                  <a:lnTo>
                                    <a:pt x="441" y="0"/>
                                  </a:lnTo>
                                  <a:lnTo>
                                    <a:pt x="441" y="7"/>
                                  </a:lnTo>
                                  <a:lnTo>
                                    <a:pt x="434" y="0"/>
                                  </a:lnTo>
                                  <a:close/>
                                  <a:moveTo>
                                    <a:pt x="7" y="0"/>
                                  </a:moveTo>
                                  <a:lnTo>
                                    <a:pt x="434" y="0"/>
                                  </a:lnTo>
                                  <a:lnTo>
                                    <a:pt x="434" y="14"/>
                                  </a:lnTo>
                                  <a:lnTo>
                                    <a:pt x="7" y="14"/>
                                  </a:lnTo>
                                  <a:lnTo>
                                    <a:pt x="0" y="7"/>
                                  </a:lnTo>
                                  <a:lnTo>
                                    <a:pt x="7" y="0"/>
                                  </a:lnTo>
                                  <a:close/>
                                  <a:moveTo>
                                    <a:pt x="0" y="7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close/>
                                  <a:moveTo>
                                    <a:pt x="0" y="325"/>
                                  </a:moveTo>
                                  <a:lnTo>
                                    <a:pt x="0" y="7"/>
                                  </a:lnTo>
                                  <a:lnTo>
                                    <a:pt x="14" y="7"/>
                                  </a:lnTo>
                                  <a:lnTo>
                                    <a:pt x="14" y="325"/>
                                  </a:lnTo>
                                  <a:lnTo>
                                    <a:pt x="7" y="332"/>
                                  </a:lnTo>
                                  <a:lnTo>
                                    <a:pt x="0" y="325"/>
                                  </a:lnTo>
                                  <a:close/>
                                  <a:moveTo>
                                    <a:pt x="7" y="332"/>
                                  </a:moveTo>
                                  <a:lnTo>
                                    <a:pt x="0" y="332"/>
                                  </a:lnTo>
                                  <a:lnTo>
                                    <a:pt x="0" y="325"/>
                                  </a:lnTo>
                                  <a:lnTo>
                                    <a:pt x="7" y="33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Freeform 55"/>
                          <wps:cNvSpPr>
                            <a:spLocks/>
                          </wps:cNvSpPr>
                          <wps:spPr bwMode="auto">
                            <a:xfrm>
                              <a:off x="6653" y="9456"/>
                              <a:ext cx="28" cy="28"/>
                            </a:xfrm>
                            <a:custGeom>
                              <a:avLst/>
                              <a:gdLst>
                                <a:gd name="T0" fmla="*/ 14 w 28"/>
                                <a:gd name="T1" fmla="*/ 0 h 28"/>
                                <a:gd name="T2" fmla="*/ 19 w 28"/>
                                <a:gd name="T3" fmla="*/ 0 h 28"/>
                                <a:gd name="T4" fmla="*/ 24 w 28"/>
                                <a:gd name="T5" fmla="*/ 2 h 28"/>
                                <a:gd name="T6" fmla="*/ 28 w 28"/>
                                <a:gd name="T7" fmla="*/ 7 h 28"/>
                                <a:gd name="T8" fmla="*/ 28 w 28"/>
                                <a:gd name="T9" fmla="*/ 14 h 28"/>
                                <a:gd name="T10" fmla="*/ 28 w 28"/>
                                <a:gd name="T11" fmla="*/ 19 h 28"/>
                                <a:gd name="T12" fmla="*/ 24 w 28"/>
                                <a:gd name="T13" fmla="*/ 24 h 28"/>
                                <a:gd name="T14" fmla="*/ 19 w 28"/>
                                <a:gd name="T15" fmla="*/ 28 h 28"/>
                                <a:gd name="T16" fmla="*/ 14 w 28"/>
                                <a:gd name="T17" fmla="*/ 28 h 28"/>
                                <a:gd name="T18" fmla="*/ 7 w 28"/>
                                <a:gd name="T19" fmla="*/ 28 h 28"/>
                                <a:gd name="T20" fmla="*/ 2 w 28"/>
                                <a:gd name="T21" fmla="*/ 24 h 28"/>
                                <a:gd name="T22" fmla="*/ 0 w 28"/>
                                <a:gd name="T23" fmla="*/ 19 h 28"/>
                                <a:gd name="T24" fmla="*/ 0 w 28"/>
                                <a:gd name="T25" fmla="*/ 14 h 28"/>
                                <a:gd name="T26" fmla="*/ 0 w 28"/>
                                <a:gd name="T27" fmla="*/ 7 h 28"/>
                                <a:gd name="T28" fmla="*/ 2 w 28"/>
                                <a:gd name="T29" fmla="*/ 2 h 28"/>
                                <a:gd name="T30" fmla="*/ 7 w 28"/>
                                <a:gd name="T31" fmla="*/ 0 h 28"/>
                                <a:gd name="T32" fmla="*/ 14 w 28"/>
                                <a:gd name="T33" fmla="*/ 0 h 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28" h="28">
                                  <a:moveTo>
                                    <a:pt x="14" y="0"/>
                                  </a:moveTo>
                                  <a:lnTo>
                                    <a:pt x="19" y="0"/>
                                  </a:lnTo>
                                  <a:lnTo>
                                    <a:pt x="24" y="2"/>
                                  </a:lnTo>
                                  <a:lnTo>
                                    <a:pt x="28" y="7"/>
                                  </a:lnTo>
                                  <a:lnTo>
                                    <a:pt x="28" y="14"/>
                                  </a:lnTo>
                                  <a:lnTo>
                                    <a:pt x="28" y="19"/>
                                  </a:lnTo>
                                  <a:lnTo>
                                    <a:pt x="24" y="24"/>
                                  </a:lnTo>
                                  <a:lnTo>
                                    <a:pt x="19" y="28"/>
                                  </a:lnTo>
                                  <a:lnTo>
                                    <a:pt x="14" y="28"/>
                                  </a:lnTo>
                                  <a:lnTo>
                                    <a:pt x="7" y="28"/>
                                  </a:lnTo>
                                  <a:lnTo>
                                    <a:pt x="2" y="24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0" y="7"/>
                                  </a:lnTo>
                                  <a:lnTo>
                                    <a:pt x="2" y="2"/>
                                  </a:lnTo>
                                  <a:lnTo>
                                    <a:pt x="7" y="0"/>
                                  </a:lnTo>
                                  <a:lnTo>
                                    <a:pt x="1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B5B5B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Freeform 56"/>
                          <wps:cNvSpPr>
                            <a:spLocks/>
                          </wps:cNvSpPr>
                          <wps:spPr bwMode="auto">
                            <a:xfrm>
                              <a:off x="6653" y="9456"/>
                              <a:ext cx="28" cy="28"/>
                            </a:xfrm>
                            <a:custGeom>
                              <a:avLst/>
                              <a:gdLst>
                                <a:gd name="T0" fmla="*/ 14 w 28"/>
                                <a:gd name="T1" fmla="*/ 0 h 28"/>
                                <a:gd name="T2" fmla="*/ 19 w 28"/>
                                <a:gd name="T3" fmla="*/ 0 h 28"/>
                                <a:gd name="T4" fmla="*/ 24 w 28"/>
                                <a:gd name="T5" fmla="*/ 2 h 28"/>
                                <a:gd name="T6" fmla="*/ 28 w 28"/>
                                <a:gd name="T7" fmla="*/ 7 h 28"/>
                                <a:gd name="T8" fmla="*/ 28 w 28"/>
                                <a:gd name="T9" fmla="*/ 14 h 28"/>
                                <a:gd name="T10" fmla="*/ 28 w 28"/>
                                <a:gd name="T11" fmla="*/ 19 h 28"/>
                                <a:gd name="T12" fmla="*/ 24 w 28"/>
                                <a:gd name="T13" fmla="*/ 24 h 28"/>
                                <a:gd name="T14" fmla="*/ 19 w 28"/>
                                <a:gd name="T15" fmla="*/ 28 h 28"/>
                                <a:gd name="T16" fmla="*/ 14 w 28"/>
                                <a:gd name="T17" fmla="*/ 28 h 28"/>
                                <a:gd name="T18" fmla="*/ 7 w 28"/>
                                <a:gd name="T19" fmla="*/ 28 h 28"/>
                                <a:gd name="T20" fmla="*/ 2 w 28"/>
                                <a:gd name="T21" fmla="*/ 24 h 28"/>
                                <a:gd name="T22" fmla="*/ 0 w 28"/>
                                <a:gd name="T23" fmla="*/ 19 h 28"/>
                                <a:gd name="T24" fmla="*/ 0 w 28"/>
                                <a:gd name="T25" fmla="*/ 14 h 28"/>
                                <a:gd name="T26" fmla="*/ 0 w 28"/>
                                <a:gd name="T27" fmla="*/ 7 h 28"/>
                                <a:gd name="T28" fmla="*/ 2 w 28"/>
                                <a:gd name="T29" fmla="*/ 2 h 28"/>
                                <a:gd name="T30" fmla="*/ 7 w 28"/>
                                <a:gd name="T31" fmla="*/ 0 h 28"/>
                                <a:gd name="T32" fmla="*/ 14 w 28"/>
                                <a:gd name="T33" fmla="*/ 0 h 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28" h="28">
                                  <a:moveTo>
                                    <a:pt x="14" y="0"/>
                                  </a:moveTo>
                                  <a:lnTo>
                                    <a:pt x="19" y="0"/>
                                  </a:lnTo>
                                  <a:lnTo>
                                    <a:pt x="24" y="2"/>
                                  </a:lnTo>
                                  <a:lnTo>
                                    <a:pt x="28" y="7"/>
                                  </a:lnTo>
                                  <a:lnTo>
                                    <a:pt x="28" y="14"/>
                                  </a:lnTo>
                                  <a:lnTo>
                                    <a:pt x="28" y="19"/>
                                  </a:lnTo>
                                  <a:lnTo>
                                    <a:pt x="24" y="24"/>
                                  </a:lnTo>
                                  <a:lnTo>
                                    <a:pt x="19" y="28"/>
                                  </a:lnTo>
                                  <a:lnTo>
                                    <a:pt x="14" y="28"/>
                                  </a:lnTo>
                                  <a:lnTo>
                                    <a:pt x="7" y="28"/>
                                  </a:lnTo>
                                  <a:lnTo>
                                    <a:pt x="2" y="24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0" y="7"/>
                                  </a:lnTo>
                                  <a:lnTo>
                                    <a:pt x="2" y="2"/>
                                  </a:lnTo>
                                  <a:lnTo>
                                    <a:pt x="7" y="0"/>
                                  </a:lnTo>
                                  <a:lnTo>
                                    <a:pt x="14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2B2A29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Freeform 57"/>
                          <wps:cNvSpPr>
                            <a:spLocks noEditPoints="1"/>
                          </wps:cNvSpPr>
                          <wps:spPr bwMode="auto">
                            <a:xfrm>
                              <a:off x="8126" y="9456"/>
                              <a:ext cx="86" cy="453"/>
                            </a:xfrm>
                            <a:custGeom>
                              <a:avLst/>
                              <a:gdLst>
                                <a:gd name="T0" fmla="*/ 36 w 86"/>
                                <a:gd name="T1" fmla="*/ 370 h 453"/>
                                <a:gd name="T2" fmla="*/ 39 w 86"/>
                                <a:gd name="T3" fmla="*/ 0 h 453"/>
                                <a:gd name="T4" fmla="*/ 53 w 86"/>
                                <a:gd name="T5" fmla="*/ 0 h 453"/>
                                <a:gd name="T6" fmla="*/ 51 w 86"/>
                                <a:gd name="T7" fmla="*/ 370 h 453"/>
                                <a:gd name="T8" fmla="*/ 36 w 86"/>
                                <a:gd name="T9" fmla="*/ 370 h 453"/>
                                <a:gd name="T10" fmla="*/ 43 w 86"/>
                                <a:gd name="T11" fmla="*/ 453 h 453"/>
                                <a:gd name="T12" fmla="*/ 0 w 86"/>
                                <a:gd name="T13" fmla="*/ 365 h 453"/>
                                <a:gd name="T14" fmla="*/ 86 w 86"/>
                                <a:gd name="T15" fmla="*/ 367 h 453"/>
                                <a:gd name="T16" fmla="*/ 43 w 86"/>
                                <a:gd name="T17" fmla="*/ 453 h 4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86" h="453">
                                  <a:moveTo>
                                    <a:pt x="36" y="370"/>
                                  </a:moveTo>
                                  <a:lnTo>
                                    <a:pt x="39" y="0"/>
                                  </a:lnTo>
                                  <a:lnTo>
                                    <a:pt x="53" y="0"/>
                                  </a:lnTo>
                                  <a:lnTo>
                                    <a:pt x="51" y="370"/>
                                  </a:lnTo>
                                  <a:lnTo>
                                    <a:pt x="36" y="370"/>
                                  </a:lnTo>
                                  <a:close/>
                                  <a:moveTo>
                                    <a:pt x="43" y="453"/>
                                  </a:moveTo>
                                  <a:lnTo>
                                    <a:pt x="0" y="365"/>
                                  </a:lnTo>
                                  <a:lnTo>
                                    <a:pt x="86" y="367"/>
                                  </a:lnTo>
                                  <a:lnTo>
                                    <a:pt x="43" y="45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" name="Rectangle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7099" y="10690"/>
                              <a:ext cx="132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24"/>
                                    <w:szCs w:val="24"/>
                                    <w:lang w:val="en-US"/>
                                  </w:rPr>
                                  <w:t>υ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10" name="Rectangle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7230" y="10842"/>
                              <a:ext cx="67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12"/>
                                    <w:szCs w:val="12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11" name="Freeform 60"/>
                          <wps:cNvSpPr>
                            <a:spLocks noEditPoints="1"/>
                          </wps:cNvSpPr>
                          <wps:spPr bwMode="auto">
                            <a:xfrm>
                              <a:off x="7468" y="10597"/>
                              <a:ext cx="253" cy="86"/>
                            </a:xfrm>
                            <a:custGeom>
                              <a:avLst/>
                              <a:gdLst>
                                <a:gd name="T0" fmla="*/ 172 w 253"/>
                                <a:gd name="T1" fmla="*/ 50 h 86"/>
                                <a:gd name="T2" fmla="*/ 0 w 253"/>
                                <a:gd name="T3" fmla="*/ 50 h 86"/>
                                <a:gd name="T4" fmla="*/ 0 w 253"/>
                                <a:gd name="T5" fmla="*/ 36 h 86"/>
                                <a:gd name="T6" fmla="*/ 172 w 253"/>
                                <a:gd name="T7" fmla="*/ 36 h 86"/>
                                <a:gd name="T8" fmla="*/ 172 w 253"/>
                                <a:gd name="T9" fmla="*/ 50 h 86"/>
                                <a:gd name="T10" fmla="*/ 253 w 253"/>
                                <a:gd name="T11" fmla="*/ 43 h 86"/>
                                <a:gd name="T12" fmla="*/ 167 w 253"/>
                                <a:gd name="T13" fmla="*/ 86 h 86"/>
                                <a:gd name="T14" fmla="*/ 167 w 253"/>
                                <a:gd name="T15" fmla="*/ 0 h 86"/>
                                <a:gd name="T16" fmla="*/ 253 w 253"/>
                                <a:gd name="T17" fmla="*/ 43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53" h="86">
                                  <a:moveTo>
                                    <a:pt x="172" y="50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72" y="36"/>
                                  </a:lnTo>
                                  <a:lnTo>
                                    <a:pt x="172" y="50"/>
                                  </a:lnTo>
                                  <a:close/>
                                  <a:moveTo>
                                    <a:pt x="253" y="43"/>
                                  </a:moveTo>
                                  <a:lnTo>
                                    <a:pt x="167" y="86"/>
                                  </a:lnTo>
                                  <a:lnTo>
                                    <a:pt x="167" y="0"/>
                                  </a:lnTo>
                                  <a:lnTo>
                                    <a:pt x="253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" name="Rectangle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7111" y="9265"/>
                              <a:ext cx="132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24"/>
                                    <w:szCs w:val="24"/>
                                    <w:lang w:val="en-US"/>
                                  </w:rPr>
                                  <w:t>υ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13" name="Rectangle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7242" y="9417"/>
                              <a:ext cx="67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12"/>
                                    <w:szCs w:val="12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14" name="Freeform 63"/>
                          <wps:cNvSpPr>
                            <a:spLocks noEditPoints="1"/>
                          </wps:cNvSpPr>
                          <wps:spPr bwMode="auto">
                            <a:xfrm>
                              <a:off x="6650" y="9427"/>
                              <a:ext cx="427" cy="86"/>
                            </a:xfrm>
                            <a:custGeom>
                              <a:avLst/>
                              <a:gdLst>
                                <a:gd name="T0" fmla="*/ 344 w 427"/>
                                <a:gd name="T1" fmla="*/ 50 h 86"/>
                                <a:gd name="T2" fmla="*/ 0 w 427"/>
                                <a:gd name="T3" fmla="*/ 50 h 86"/>
                                <a:gd name="T4" fmla="*/ 0 w 427"/>
                                <a:gd name="T5" fmla="*/ 36 h 86"/>
                                <a:gd name="T6" fmla="*/ 344 w 427"/>
                                <a:gd name="T7" fmla="*/ 36 h 86"/>
                                <a:gd name="T8" fmla="*/ 344 w 427"/>
                                <a:gd name="T9" fmla="*/ 50 h 86"/>
                                <a:gd name="T10" fmla="*/ 427 w 427"/>
                                <a:gd name="T11" fmla="*/ 43 h 86"/>
                                <a:gd name="T12" fmla="*/ 341 w 427"/>
                                <a:gd name="T13" fmla="*/ 86 h 86"/>
                                <a:gd name="T14" fmla="*/ 341 w 427"/>
                                <a:gd name="T15" fmla="*/ 0 h 86"/>
                                <a:gd name="T16" fmla="*/ 427 w 427"/>
                                <a:gd name="T17" fmla="*/ 43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427" h="86">
                                  <a:moveTo>
                                    <a:pt x="344" y="50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344" y="36"/>
                                  </a:lnTo>
                                  <a:lnTo>
                                    <a:pt x="344" y="50"/>
                                  </a:lnTo>
                                  <a:close/>
                                  <a:moveTo>
                                    <a:pt x="427" y="43"/>
                                  </a:moveTo>
                                  <a:lnTo>
                                    <a:pt x="341" y="86"/>
                                  </a:lnTo>
                                  <a:lnTo>
                                    <a:pt x="341" y="0"/>
                                  </a:lnTo>
                                  <a:lnTo>
                                    <a:pt x="427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" name="Freeform 64"/>
                          <wps:cNvSpPr>
                            <a:spLocks noEditPoints="1"/>
                          </wps:cNvSpPr>
                          <wps:spPr bwMode="auto">
                            <a:xfrm>
                              <a:off x="8253" y="9811"/>
                              <a:ext cx="253" cy="86"/>
                            </a:xfrm>
                            <a:custGeom>
                              <a:avLst/>
                              <a:gdLst>
                                <a:gd name="T0" fmla="*/ 172 w 253"/>
                                <a:gd name="T1" fmla="*/ 51 h 86"/>
                                <a:gd name="T2" fmla="*/ 0 w 253"/>
                                <a:gd name="T3" fmla="*/ 51 h 86"/>
                                <a:gd name="T4" fmla="*/ 0 w 253"/>
                                <a:gd name="T5" fmla="*/ 36 h 86"/>
                                <a:gd name="T6" fmla="*/ 172 w 253"/>
                                <a:gd name="T7" fmla="*/ 36 h 86"/>
                                <a:gd name="T8" fmla="*/ 172 w 253"/>
                                <a:gd name="T9" fmla="*/ 51 h 86"/>
                                <a:gd name="T10" fmla="*/ 253 w 253"/>
                                <a:gd name="T11" fmla="*/ 43 h 86"/>
                                <a:gd name="T12" fmla="*/ 167 w 253"/>
                                <a:gd name="T13" fmla="*/ 86 h 86"/>
                                <a:gd name="T14" fmla="*/ 167 w 253"/>
                                <a:gd name="T15" fmla="*/ 0 h 86"/>
                                <a:gd name="T16" fmla="*/ 253 w 253"/>
                                <a:gd name="T17" fmla="*/ 43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53" h="86">
                                  <a:moveTo>
                                    <a:pt x="172" y="51"/>
                                  </a:moveTo>
                                  <a:lnTo>
                                    <a:pt x="0" y="51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72" y="36"/>
                                  </a:lnTo>
                                  <a:lnTo>
                                    <a:pt x="172" y="51"/>
                                  </a:lnTo>
                                  <a:close/>
                                  <a:moveTo>
                                    <a:pt x="253" y="43"/>
                                  </a:moveTo>
                                  <a:lnTo>
                                    <a:pt x="167" y="86"/>
                                  </a:lnTo>
                                  <a:lnTo>
                                    <a:pt x="167" y="0"/>
                                  </a:lnTo>
                                  <a:lnTo>
                                    <a:pt x="253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" name="Freeform 65"/>
                          <wps:cNvSpPr>
                            <a:spLocks noEditPoints="1"/>
                          </wps:cNvSpPr>
                          <wps:spPr bwMode="auto">
                            <a:xfrm>
                              <a:off x="8835" y="9990"/>
                              <a:ext cx="252" cy="86"/>
                            </a:xfrm>
                            <a:custGeom>
                              <a:avLst/>
                              <a:gdLst>
                                <a:gd name="T0" fmla="*/ 171 w 252"/>
                                <a:gd name="T1" fmla="*/ 51 h 86"/>
                                <a:gd name="T2" fmla="*/ 0 w 252"/>
                                <a:gd name="T3" fmla="*/ 51 h 86"/>
                                <a:gd name="T4" fmla="*/ 0 w 252"/>
                                <a:gd name="T5" fmla="*/ 36 h 86"/>
                                <a:gd name="T6" fmla="*/ 171 w 252"/>
                                <a:gd name="T7" fmla="*/ 36 h 86"/>
                                <a:gd name="T8" fmla="*/ 171 w 252"/>
                                <a:gd name="T9" fmla="*/ 51 h 86"/>
                                <a:gd name="T10" fmla="*/ 252 w 252"/>
                                <a:gd name="T11" fmla="*/ 43 h 86"/>
                                <a:gd name="T12" fmla="*/ 167 w 252"/>
                                <a:gd name="T13" fmla="*/ 86 h 86"/>
                                <a:gd name="T14" fmla="*/ 167 w 252"/>
                                <a:gd name="T15" fmla="*/ 0 h 86"/>
                                <a:gd name="T16" fmla="*/ 252 w 252"/>
                                <a:gd name="T17" fmla="*/ 43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52" h="86">
                                  <a:moveTo>
                                    <a:pt x="171" y="51"/>
                                  </a:moveTo>
                                  <a:lnTo>
                                    <a:pt x="0" y="51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71" y="36"/>
                                  </a:lnTo>
                                  <a:lnTo>
                                    <a:pt x="171" y="51"/>
                                  </a:lnTo>
                                  <a:close/>
                                  <a:moveTo>
                                    <a:pt x="252" y="43"/>
                                  </a:moveTo>
                                  <a:lnTo>
                                    <a:pt x="167" y="86"/>
                                  </a:lnTo>
                                  <a:lnTo>
                                    <a:pt x="167" y="0"/>
                                  </a:lnTo>
                                  <a:lnTo>
                                    <a:pt x="252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" name="Rectangle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6140" y="10475"/>
                              <a:ext cx="149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24"/>
                                    <w:szCs w:val="24"/>
                                    <w:lang w:val="en-US"/>
                                  </w:rPr>
                                  <w:t>Σ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18" name="Rectangl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6286" y="10628"/>
                              <a:ext cx="67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12"/>
                                    <w:szCs w:val="12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19" name="Rectangle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6128" y="9069"/>
                              <a:ext cx="149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24"/>
                                    <w:szCs w:val="24"/>
                                    <w:lang w:val="en-US"/>
                                  </w:rPr>
                                  <w:t>Σ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0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6276" y="9222"/>
                              <a:ext cx="67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12"/>
                                    <w:szCs w:val="12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1" name="Rectangle 70"/>
                          <wps:cNvSpPr>
                            <a:spLocks noChangeArrowheads="1"/>
                          </wps:cNvSpPr>
                          <wps:spPr bwMode="auto">
                            <a:xfrm>
                              <a:off x="7919" y="10742"/>
                              <a:ext cx="429" cy="320"/>
                            </a:xfrm>
                            <a:prstGeom prst="rect">
                              <a:avLst/>
                            </a:prstGeom>
                            <a:solidFill>
                              <a:srgbClr val="B0CB1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Freeform 71"/>
                          <wps:cNvSpPr>
                            <a:spLocks noEditPoints="1"/>
                          </wps:cNvSpPr>
                          <wps:spPr bwMode="auto">
                            <a:xfrm>
                              <a:off x="7912" y="10735"/>
                              <a:ext cx="443" cy="334"/>
                            </a:xfrm>
                            <a:custGeom>
                              <a:avLst/>
                              <a:gdLst>
                                <a:gd name="T0" fmla="*/ 436 w 443"/>
                                <a:gd name="T1" fmla="*/ 334 h 334"/>
                                <a:gd name="T2" fmla="*/ 7 w 443"/>
                                <a:gd name="T3" fmla="*/ 334 h 334"/>
                                <a:gd name="T4" fmla="*/ 7 w 443"/>
                                <a:gd name="T5" fmla="*/ 320 h 334"/>
                                <a:gd name="T6" fmla="*/ 436 w 443"/>
                                <a:gd name="T7" fmla="*/ 320 h 334"/>
                                <a:gd name="T8" fmla="*/ 443 w 443"/>
                                <a:gd name="T9" fmla="*/ 327 h 334"/>
                                <a:gd name="T10" fmla="*/ 436 w 443"/>
                                <a:gd name="T11" fmla="*/ 334 h 334"/>
                                <a:gd name="T12" fmla="*/ 443 w 443"/>
                                <a:gd name="T13" fmla="*/ 327 h 334"/>
                                <a:gd name="T14" fmla="*/ 443 w 443"/>
                                <a:gd name="T15" fmla="*/ 334 h 334"/>
                                <a:gd name="T16" fmla="*/ 436 w 443"/>
                                <a:gd name="T17" fmla="*/ 334 h 334"/>
                                <a:gd name="T18" fmla="*/ 443 w 443"/>
                                <a:gd name="T19" fmla="*/ 327 h 334"/>
                                <a:gd name="T20" fmla="*/ 443 w 443"/>
                                <a:gd name="T21" fmla="*/ 7 h 334"/>
                                <a:gd name="T22" fmla="*/ 443 w 443"/>
                                <a:gd name="T23" fmla="*/ 327 h 334"/>
                                <a:gd name="T24" fmla="*/ 429 w 443"/>
                                <a:gd name="T25" fmla="*/ 327 h 334"/>
                                <a:gd name="T26" fmla="*/ 429 w 443"/>
                                <a:gd name="T27" fmla="*/ 7 h 334"/>
                                <a:gd name="T28" fmla="*/ 436 w 443"/>
                                <a:gd name="T29" fmla="*/ 0 h 334"/>
                                <a:gd name="T30" fmla="*/ 443 w 443"/>
                                <a:gd name="T31" fmla="*/ 7 h 334"/>
                                <a:gd name="T32" fmla="*/ 436 w 443"/>
                                <a:gd name="T33" fmla="*/ 0 h 334"/>
                                <a:gd name="T34" fmla="*/ 443 w 443"/>
                                <a:gd name="T35" fmla="*/ 0 h 334"/>
                                <a:gd name="T36" fmla="*/ 443 w 443"/>
                                <a:gd name="T37" fmla="*/ 7 h 334"/>
                                <a:gd name="T38" fmla="*/ 436 w 443"/>
                                <a:gd name="T39" fmla="*/ 0 h 334"/>
                                <a:gd name="T40" fmla="*/ 7 w 443"/>
                                <a:gd name="T41" fmla="*/ 0 h 334"/>
                                <a:gd name="T42" fmla="*/ 436 w 443"/>
                                <a:gd name="T43" fmla="*/ 0 h 334"/>
                                <a:gd name="T44" fmla="*/ 436 w 443"/>
                                <a:gd name="T45" fmla="*/ 15 h 334"/>
                                <a:gd name="T46" fmla="*/ 7 w 443"/>
                                <a:gd name="T47" fmla="*/ 15 h 334"/>
                                <a:gd name="T48" fmla="*/ 0 w 443"/>
                                <a:gd name="T49" fmla="*/ 7 h 334"/>
                                <a:gd name="T50" fmla="*/ 7 w 443"/>
                                <a:gd name="T51" fmla="*/ 0 h 334"/>
                                <a:gd name="T52" fmla="*/ 0 w 443"/>
                                <a:gd name="T53" fmla="*/ 7 h 334"/>
                                <a:gd name="T54" fmla="*/ 0 w 443"/>
                                <a:gd name="T55" fmla="*/ 0 h 334"/>
                                <a:gd name="T56" fmla="*/ 7 w 443"/>
                                <a:gd name="T57" fmla="*/ 0 h 334"/>
                                <a:gd name="T58" fmla="*/ 0 w 443"/>
                                <a:gd name="T59" fmla="*/ 7 h 334"/>
                                <a:gd name="T60" fmla="*/ 0 w 443"/>
                                <a:gd name="T61" fmla="*/ 327 h 334"/>
                                <a:gd name="T62" fmla="*/ 0 w 443"/>
                                <a:gd name="T63" fmla="*/ 7 h 334"/>
                                <a:gd name="T64" fmla="*/ 14 w 443"/>
                                <a:gd name="T65" fmla="*/ 7 h 334"/>
                                <a:gd name="T66" fmla="*/ 14 w 443"/>
                                <a:gd name="T67" fmla="*/ 327 h 334"/>
                                <a:gd name="T68" fmla="*/ 7 w 443"/>
                                <a:gd name="T69" fmla="*/ 334 h 334"/>
                                <a:gd name="T70" fmla="*/ 0 w 443"/>
                                <a:gd name="T71" fmla="*/ 327 h 334"/>
                                <a:gd name="T72" fmla="*/ 7 w 443"/>
                                <a:gd name="T73" fmla="*/ 334 h 334"/>
                                <a:gd name="T74" fmla="*/ 0 w 443"/>
                                <a:gd name="T75" fmla="*/ 334 h 334"/>
                                <a:gd name="T76" fmla="*/ 0 w 443"/>
                                <a:gd name="T77" fmla="*/ 327 h 334"/>
                                <a:gd name="T78" fmla="*/ 7 w 443"/>
                                <a:gd name="T79" fmla="*/ 334 h 3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</a:cxnLst>
                              <a:rect l="0" t="0" r="r" b="b"/>
                              <a:pathLst>
                                <a:path w="443" h="334">
                                  <a:moveTo>
                                    <a:pt x="436" y="334"/>
                                  </a:moveTo>
                                  <a:lnTo>
                                    <a:pt x="7" y="334"/>
                                  </a:lnTo>
                                  <a:lnTo>
                                    <a:pt x="7" y="320"/>
                                  </a:lnTo>
                                  <a:lnTo>
                                    <a:pt x="436" y="320"/>
                                  </a:lnTo>
                                  <a:lnTo>
                                    <a:pt x="443" y="327"/>
                                  </a:lnTo>
                                  <a:lnTo>
                                    <a:pt x="436" y="334"/>
                                  </a:lnTo>
                                  <a:close/>
                                  <a:moveTo>
                                    <a:pt x="443" y="327"/>
                                  </a:moveTo>
                                  <a:lnTo>
                                    <a:pt x="443" y="334"/>
                                  </a:lnTo>
                                  <a:lnTo>
                                    <a:pt x="436" y="334"/>
                                  </a:lnTo>
                                  <a:lnTo>
                                    <a:pt x="443" y="327"/>
                                  </a:lnTo>
                                  <a:close/>
                                  <a:moveTo>
                                    <a:pt x="443" y="7"/>
                                  </a:moveTo>
                                  <a:lnTo>
                                    <a:pt x="443" y="327"/>
                                  </a:lnTo>
                                  <a:lnTo>
                                    <a:pt x="429" y="327"/>
                                  </a:lnTo>
                                  <a:lnTo>
                                    <a:pt x="429" y="7"/>
                                  </a:lnTo>
                                  <a:lnTo>
                                    <a:pt x="436" y="0"/>
                                  </a:lnTo>
                                  <a:lnTo>
                                    <a:pt x="443" y="7"/>
                                  </a:lnTo>
                                  <a:close/>
                                  <a:moveTo>
                                    <a:pt x="436" y="0"/>
                                  </a:moveTo>
                                  <a:lnTo>
                                    <a:pt x="443" y="0"/>
                                  </a:lnTo>
                                  <a:lnTo>
                                    <a:pt x="443" y="7"/>
                                  </a:lnTo>
                                  <a:lnTo>
                                    <a:pt x="436" y="0"/>
                                  </a:lnTo>
                                  <a:close/>
                                  <a:moveTo>
                                    <a:pt x="7" y="0"/>
                                  </a:moveTo>
                                  <a:lnTo>
                                    <a:pt x="436" y="0"/>
                                  </a:lnTo>
                                  <a:lnTo>
                                    <a:pt x="436" y="15"/>
                                  </a:lnTo>
                                  <a:lnTo>
                                    <a:pt x="7" y="15"/>
                                  </a:lnTo>
                                  <a:lnTo>
                                    <a:pt x="0" y="7"/>
                                  </a:lnTo>
                                  <a:lnTo>
                                    <a:pt x="7" y="0"/>
                                  </a:lnTo>
                                  <a:close/>
                                  <a:moveTo>
                                    <a:pt x="0" y="7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close/>
                                  <a:moveTo>
                                    <a:pt x="0" y="327"/>
                                  </a:moveTo>
                                  <a:lnTo>
                                    <a:pt x="0" y="7"/>
                                  </a:lnTo>
                                  <a:lnTo>
                                    <a:pt x="14" y="7"/>
                                  </a:lnTo>
                                  <a:lnTo>
                                    <a:pt x="14" y="327"/>
                                  </a:lnTo>
                                  <a:lnTo>
                                    <a:pt x="7" y="334"/>
                                  </a:lnTo>
                                  <a:lnTo>
                                    <a:pt x="0" y="327"/>
                                  </a:lnTo>
                                  <a:close/>
                                  <a:moveTo>
                                    <a:pt x="7" y="334"/>
                                  </a:moveTo>
                                  <a:lnTo>
                                    <a:pt x="0" y="334"/>
                                  </a:lnTo>
                                  <a:lnTo>
                                    <a:pt x="0" y="327"/>
                                  </a:lnTo>
                                  <a:lnTo>
                                    <a:pt x="7" y="33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Freeform 72"/>
                          <wps:cNvSpPr>
                            <a:spLocks/>
                          </wps:cNvSpPr>
                          <wps:spPr bwMode="auto">
                            <a:xfrm>
                              <a:off x="8136" y="10888"/>
                              <a:ext cx="31" cy="29"/>
                            </a:xfrm>
                            <a:custGeom>
                              <a:avLst/>
                              <a:gdLst>
                                <a:gd name="T0" fmla="*/ 14 w 31"/>
                                <a:gd name="T1" fmla="*/ 0 h 29"/>
                                <a:gd name="T2" fmla="*/ 21 w 31"/>
                                <a:gd name="T3" fmla="*/ 0 h 29"/>
                                <a:gd name="T4" fmla="*/ 26 w 31"/>
                                <a:gd name="T5" fmla="*/ 5 h 29"/>
                                <a:gd name="T6" fmla="*/ 29 w 31"/>
                                <a:gd name="T7" fmla="*/ 9 h 29"/>
                                <a:gd name="T8" fmla="*/ 31 w 31"/>
                                <a:gd name="T9" fmla="*/ 14 h 29"/>
                                <a:gd name="T10" fmla="*/ 29 w 31"/>
                                <a:gd name="T11" fmla="*/ 19 h 29"/>
                                <a:gd name="T12" fmla="*/ 26 w 31"/>
                                <a:gd name="T13" fmla="*/ 24 h 29"/>
                                <a:gd name="T14" fmla="*/ 21 w 31"/>
                                <a:gd name="T15" fmla="*/ 29 h 29"/>
                                <a:gd name="T16" fmla="*/ 14 w 31"/>
                                <a:gd name="T17" fmla="*/ 29 h 29"/>
                                <a:gd name="T18" fmla="*/ 10 w 31"/>
                                <a:gd name="T19" fmla="*/ 29 h 29"/>
                                <a:gd name="T20" fmla="*/ 5 w 31"/>
                                <a:gd name="T21" fmla="*/ 24 h 29"/>
                                <a:gd name="T22" fmla="*/ 2 w 31"/>
                                <a:gd name="T23" fmla="*/ 19 h 29"/>
                                <a:gd name="T24" fmla="*/ 0 w 31"/>
                                <a:gd name="T25" fmla="*/ 14 h 29"/>
                                <a:gd name="T26" fmla="*/ 2 w 31"/>
                                <a:gd name="T27" fmla="*/ 9 h 29"/>
                                <a:gd name="T28" fmla="*/ 5 w 31"/>
                                <a:gd name="T29" fmla="*/ 5 h 29"/>
                                <a:gd name="T30" fmla="*/ 10 w 31"/>
                                <a:gd name="T31" fmla="*/ 0 h 29"/>
                                <a:gd name="T32" fmla="*/ 14 w 31"/>
                                <a:gd name="T33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31" h="29">
                                  <a:moveTo>
                                    <a:pt x="14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26" y="5"/>
                                  </a:lnTo>
                                  <a:lnTo>
                                    <a:pt x="29" y="9"/>
                                  </a:lnTo>
                                  <a:lnTo>
                                    <a:pt x="31" y="14"/>
                                  </a:lnTo>
                                  <a:lnTo>
                                    <a:pt x="29" y="19"/>
                                  </a:lnTo>
                                  <a:lnTo>
                                    <a:pt x="26" y="24"/>
                                  </a:lnTo>
                                  <a:lnTo>
                                    <a:pt x="21" y="29"/>
                                  </a:lnTo>
                                  <a:lnTo>
                                    <a:pt x="14" y="29"/>
                                  </a:lnTo>
                                  <a:lnTo>
                                    <a:pt x="10" y="29"/>
                                  </a:lnTo>
                                  <a:lnTo>
                                    <a:pt x="5" y="24"/>
                                  </a:lnTo>
                                  <a:lnTo>
                                    <a:pt x="2" y="19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2" y="9"/>
                                  </a:lnTo>
                                  <a:lnTo>
                                    <a:pt x="5" y="5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1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B5B5B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" name="Freeform 73"/>
                          <wps:cNvSpPr>
                            <a:spLocks/>
                          </wps:cNvSpPr>
                          <wps:spPr bwMode="auto">
                            <a:xfrm>
                              <a:off x="8136" y="10888"/>
                              <a:ext cx="31" cy="29"/>
                            </a:xfrm>
                            <a:custGeom>
                              <a:avLst/>
                              <a:gdLst>
                                <a:gd name="T0" fmla="*/ 14 w 31"/>
                                <a:gd name="T1" fmla="*/ 0 h 29"/>
                                <a:gd name="T2" fmla="*/ 21 w 31"/>
                                <a:gd name="T3" fmla="*/ 0 h 29"/>
                                <a:gd name="T4" fmla="*/ 26 w 31"/>
                                <a:gd name="T5" fmla="*/ 5 h 29"/>
                                <a:gd name="T6" fmla="*/ 29 w 31"/>
                                <a:gd name="T7" fmla="*/ 9 h 29"/>
                                <a:gd name="T8" fmla="*/ 31 w 31"/>
                                <a:gd name="T9" fmla="*/ 14 h 29"/>
                                <a:gd name="T10" fmla="*/ 29 w 31"/>
                                <a:gd name="T11" fmla="*/ 19 h 29"/>
                                <a:gd name="T12" fmla="*/ 26 w 31"/>
                                <a:gd name="T13" fmla="*/ 24 h 29"/>
                                <a:gd name="T14" fmla="*/ 21 w 31"/>
                                <a:gd name="T15" fmla="*/ 29 h 29"/>
                                <a:gd name="T16" fmla="*/ 14 w 31"/>
                                <a:gd name="T17" fmla="*/ 29 h 29"/>
                                <a:gd name="T18" fmla="*/ 10 w 31"/>
                                <a:gd name="T19" fmla="*/ 29 h 29"/>
                                <a:gd name="T20" fmla="*/ 5 w 31"/>
                                <a:gd name="T21" fmla="*/ 24 h 29"/>
                                <a:gd name="T22" fmla="*/ 2 w 31"/>
                                <a:gd name="T23" fmla="*/ 19 h 29"/>
                                <a:gd name="T24" fmla="*/ 0 w 31"/>
                                <a:gd name="T25" fmla="*/ 14 h 29"/>
                                <a:gd name="T26" fmla="*/ 2 w 31"/>
                                <a:gd name="T27" fmla="*/ 9 h 29"/>
                                <a:gd name="T28" fmla="*/ 5 w 31"/>
                                <a:gd name="T29" fmla="*/ 5 h 29"/>
                                <a:gd name="T30" fmla="*/ 10 w 31"/>
                                <a:gd name="T31" fmla="*/ 0 h 29"/>
                                <a:gd name="T32" fmla="*/ 14 w 31"/>
                                <a:gd name="T33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31" h="29">
                                  <a:moveTo>
                                    <a:pt x="14" y="0"/>
                                  </a:moveTo>
                                  <a:lnTo>
                                    <a:pt x="21" y="0"/>
                                  </a:lnTo>
                                  <a:lnTo>
                                    <a:pt x="26" y="5"/>
                                  </a:lnTo>
                                  <a:lnTo>
                                    <a:pt x="29" y="9"/>
                                  </a:lnTo>
                                  <a:lnTo>
                                    <a:pt x="31" y="14"/>
                                  </a:lnTo>
                                  <a:lnTo>
                                    <a:pt x="29" y="19"/>
                                  </a:lnTo>
                                  <a:lnTo>
                                    <a:pt x="26" y="24"/>
                                  </a:lnTo>
                                  <a:lnTo>
                                    <a:pt x="21" y="29"/>
                                  </a:lnTo>
                                  <a:lnTo>
                                    <a:pt x="14" y="29"/>
                                  </a:lnTo>
                                  <a:lnTo>
                                    <a:pt x="10" y="29"/>
                                  </a:lnTo>
                                  <a:lnTo>
                                    <a:pt x="5" y="24"/>
                                  </a:lnTo>
                                  <a:lnTo>
                                    <a:pt x="2" y="19"/>
                                  </a:lnTo>
                                  <a:lnTo>
                                    <a:pt x="0" y="14"/>
                                  </a:lnTo>
                                  <a:lnTo>
                                    <a:pt x="2" y="9"/>
                                  </a:lnTo>
                                  <a:lnTo>
                                    <a:pt x="5" y="5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14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2B2A29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" name="Freeform 74"/>
                          <wps:cNvSpPr>
                            <a:spLocks noEditPoints="1"/>
                          </wps:cNvSpPr>
                          <wps:spPr bwMode="auto">
                            <a:xfrm>
                              <a:off x="8105" y="10902"/>
                              <a:ext cx="86" cy="587"/>
                            </a:xfrm>
                            <a:custGeom>
                              <a:avLst/>
                              <a:gdLst>
                                <a:gd name="T0" fmla="*/ 36 w 86"/>
                                <a:gd name="T1" fmla="*/ 506 h 587"/>
                                <a:gd name="T2" fmla="*/ 38 w 86"/>
                                <a:gd name="T3" fmla="*/ 0 h 587"/>
                                <a:gd name="T4" fmla="*/ 52 w 86"/>
                                <a:gd name="T5" fmla="*/ 0 h 587"/>
                                <a:gd name="T6" fmla="*/ 50 w 86"/>
                                <a:gd name="T7" fmla="*/ 506 h 587"/>
                                <a:gd name="T8" fmla="*/ 36 w 86"/>
                                <a:gd name="T9" fmla="*/ 506 h 587"/>
                                <a:gd name="T10" fmla="*/ 43 w 86"/>
                                <a:gd name="T11" fmla="*/ 587 h 587"/>
                                <a:gd name="T12" fmla="*/ 0 w 86"/>
                                <a:gd name="T13" fmla="*/ 502 h 587"/>
                                <a:gd name="T14" fmla="*/ 86 w 86"/>
                                <a:gd name="T15" fmla="*/ 502 h 587"/>
                                <a:gd name="T16" fmla="*/ 43 w 86"/>
                                <a:gd name="T17" fmla="*/ 587 h 5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86" h="587">
                                  <a:moveTo>
                                    <a:pt x="36" y="506"/>
                                  </a:moveTo>
                                  <a:lnTo>
                                    <a:pt x="38" y="0"/>
                                  </a:lnTo>
                                  <a:lnTo>
                                    <a:pt x="52" y="0"/>
                                  </a:lnTo>
                                  <a:lnTo>
                                    <a:pt x="50" y="506"/>
                                  </a:lnTo>
                                  <a:lnTo>
                                    <a:pt x="36" y="506"/>
                                  </a:lnTo>
                                  <a:close/>
                                  <a:moveTo>
                                    <a:pt x="43" y="587"/>
                                  </a:moveTo>
                                  <a:lnTo>
                                    <a:pt x="0" y="502"/>
                                  </a:lnTo>
                                  <a:lnTo>
                                    <a:pt x="86" y="502"/>
                                  </a:lnTo>
                                  <a:lnTo>
                                    <a:pt x="43" y="58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7824" y="11258"/>
                              <a:ext cx="161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24"/>
                                    <w:szCs w:val="24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7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7983" y="11411"/>
                              <a:ext cx="67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12"/>
                                    <w:szCs w:val="12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8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7495" y="10680"/>
                              <a:ext cx="147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29" name="Rectangle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7640" y="10833"/>
                              <a:ext cx="67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12"/>
                                    <w:szCs w:val="12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30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7821" y="10313"/>
                              <a:ext cx="174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24"/>
                                    <w:szCs w:val="24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31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7995" y="10465"/>
                              <a:ext cx="67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12"/>
                                    <w:szCs w:val="12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32" name="Freeform 81"/>
                          <wps:cNvSpPr>
                            <a:spLocks noEditPoints="1"/>
                          </wps:cNvSpPr>
                          <wps:spPr bwMode="auto">
                            <a:xfrm>
                              <a:off x="8732" y="10308"/>
                              <a:ext cx="305" cy="86"/>
                            </a:xfrm>
                            <a:custGeom>
                              <a:avLst/>
                              <a:gdLst>
                                <a:gd name="T0" fmla="*/ 81 w 305"/>
                                <a:gd name="T1" fmla="*/ 36 h 86"/>
                                <a:gd name="T2" fmla="*/ 305 w 305"/>
                                <a:gd name="T3" fmla="*/ 36 h 86"/>
                                <a:gd name="T4" fmla="*/ 305 w 305"/>
                                <a:gd name="T5" fmla="*/ 50 h 86"/>
                                <a:gd name="T6" fmla="*/ 81 w 305"/>
                                <a:gd name="T7" fmla="*/ 50 h 86"/>
                                <a:gd name="T8" fmla="*/ 81 w 305"/>
                                <a:gd name="T9" fmla="*/ 36 h 86"/>
                                <a:gd name="T10" fmla="*/ 0 w 305"/>
                                <a:gd name="T11" fmla="*/ 43 h 86"/>
                                <a:gd name="T12" fmla="*/ 86 w 305"/>
                                <a:gd name="T13" fmla="*/ 0 h 86"/>
                                <a:gd name="T14" fmla="*/ 86 w 305"/>
                                <a:gd name="T15" fmla="*/ 86 h 86"/>
                                <a:gd name="T16" fmla="*/ 0 w 305"/>
                                <a:gd name="T17" fmla="*/ 43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305" h="86">
                                  <a:moveTo>
                                    <a:pt x="81" y="36"/>
                                  </a:moveTo>
                                  <a:lnTo>
                                    <a:pt x="305" y="36"/>
                                  </a:lnTo>
                                  <a:lnTo>
                                    <a:pt x="305" y="50"/>
                                  </a:lnTo>
                                  <a:lnTo>
                                    <a:pt x="81" y="50"/>
                                  </a:lnTo>
                                  <a:lnTo>
                                    <a:pt x="81" y="36"/>
                                  </a:lnTo>
                                  <a:close/>
                                  <a:moveTo>
                                    <a:pt x="0" y="43"/>
                                  </a:moveTo>
                                  <a:lnTo>
                                    <a:pt x="86" y="0"/>
                                  </a:lnTo>
                                  <a:lnTo>
                                    <a:pt x="86" y="86"/>
                                  </a:lnTo>
                                  <a:lnTo>
                                    <a:pt x="0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Rectangle 82"/>
                          <wps:cNvSpPr>
                            <a:spLocks noChangeArrowheads="1"/>
                          </wps:cNvSpPr>
                          <wps:spPr bwMode="auto">
                            <a:xfrm>
                              <a:off x="8859" y="10055"/>
                              <a:ext cx="139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24"/>
                                    <w:szCs w:val="24"/>
                                    <w:lang w:val="en-US"/>
                                  </w:rPr>
                                  <w:t>α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34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8994" y="10207"/>
                              <a:ext cx="67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12"/>
                                    <w:szCs w:val="12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35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7940" y="9296"/>
                              <a:ext cx="427" cy="317"/>
                            </a:xfrm>
                            <a:prstGeom prst="rect">
                              <a:avLst/>
                            </a:prstGeom>
                            <a:solidFill>
                              <a:srgbClr val="EF7F1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Freeform 85"/>
                          <wps:cNvSpPr>
                            <a:spLocks noEditPoints="1"/>
                          </wps:cNvSpPr>
                          <wps:spPr bwMode="auto">
                            <a:xfrm>
                              <a:off x="7933" y="9289"/>
                              <a:ext cx="441" cy="331"/>
                            </a:xfrm>
                            <a:custGeom>
                              <a:avLst/>
                              <a:gdLst>
                                <a:gd name="T0" fmla="*/ 434 w 441"/>
                                <a:gd name="T1" fmla="*/ 331 h 331"/>
                                <a:gd name="T2" fmla="*/ 7 w 441"/>
                                <a:gd name="T3" fmla="*/ 331 h 331"/>
                                <a:gd name="T4" fmla="*/ 7 w 441"/>
                                <a:gd name="T5" fmla="*/ 317 h 331"/>
                                <a:gd name="T6" fmla="*/ 434 w 441"/>
                                <a:gd name="T7" fmla="*/ 317 h 331"/>
                                <a:gd name="T8" fmla="*/ 441 w 441"/>
                                <a:gd name="T9" fmla="*/ 324 h 331"/>
                                <a:gd name="T10" fmla="*/ 434 w 441"/>
                                <a:gd name="T11" fmla="*/ 331 h 331"/>
                                <a:gd name="T12" fmla="*/ 441 w 441"/>
                                <a:gd name="T13" fmla="*/ 324 h 331"/>
                                <a:gd name="T14" fmla="*/ 441 w 441"/>
                                <a:gd name="T15" fmla="*/ 331 h 331"/>
                                <a:gd name="T16" fmla="*/ 434 w 441"/>
                                <a:gd name="T17" fmla="*/ 331 h 331"/>
                                <a:gd name="T18" fmla="*/ 441 w 441"/>
                                <a:gd name="T19" fmla="*/ 324 h 331"/>
                                <a:gd name="T20" fmla="*/ 441 w 441"/>
                                <a:gd name="T21" fmla="*/ 7 h 331"/>
                                <a:gd name="T22" fmla="*/ 441 w 441"/>
                                <a:gd name="T23" fmla="*/ 324 h 331"/>
                                <a:gd name="T24" fmla="*/ 427 w 441"/>
                                <a:gd name="T25" fmla="*/ 324 h 331"/>
                                <a:gd name="T26" fmla="*/ 427 w 441"/>
                                <a:gd name="T27" fmla="*/ 7 h 331"/>
                                <a:gd name="T28" fmla="*/ 434 w 441"/>
                                <a:gd name="T29" fmla="*/ 0 h 331"/>
                                <a:gd name="T30" fmla="*/ 441 w 441"/>
                                <a:gd name="T31" fmla="*/ 7 h 331"/>
                                <a:gd name="T32" fmla="*/ 434 w 441"/>
                                <a:gd name="T33" fmla="*/ 0 h 331"/>
                                <a:gd name="T34" fmla="*/ 441 w 441"/>
                                <a:gd name="T35" fmla="*/ 0 h 331"/>
                                <a:gd name="T36" fmla="*/ 441 w 441"/>
                                <a:gd name="T37" fmla="*/ 7 h 331"/>
                                <a:gd name="T38" fmla="*/ 434 w 441"/>
                                <a:gd name="T39" fmla="*/ 0 h 331"/>
                                <a:gd name="T40" fmla="*/ 7 w 441"/>
                                <a:gd name="T41" fmla="*/ 0 h 331"/>
                                <a:gd name="T42" fmla="*/ 434 w 441"/>
                                <a:gd name="T43" fmla="*/ 0 h 331"/>
                                <a:gd name="T44" fmla="*/ 434 w 441"/>
                                <a:gd name="T45" fmla="*/ 14 h 331"/>
                                <a:gd name="T46" fmla="*/ 7 w 441"/>
                                <a:gd name="T47" fmla="*/ 14 h 331"/>
                                <a:gd name="T48" fmla="*/ 0 w 441"/>
                                <a:gd name="T49" fmla="*/ 7 h 331"/>
                                <a:gd name="T50" fmla="*/ 7 w 441"/>
                                <a:gd name="T51" fmla="*/ 0 h 331"/>
                                <a:gd name="T52" fmla="*/ 0 w 441"/>
                                <a:gd name="T53" fmla="*/ 7 h 331"/>
                                <a:gd name="T54" fmla="*/ 0 w 441"/>
                                <a:gd name="T55" fmla="*/ 0 h 331"/>
                                <a:gd name="T56" fmla="*/ 7 w 441"/>
                                <a:gd name="T57" fmla="*/ 0 h 331"/>
                                <a:gd name="T58" fmla="*/ 0 w 441"/>
                                <a:gd name="T59" fmla="*/ 7 h 331"/>
                                <a:gd name="T60" fmla="*/ 0 w 441"/>
                                <a:gd name="T61" fmla="*/ 324 h 331"/>
                                <a:gd name="T62" fmla="*/ 0 w 441"/>
                                <a:gd name="T63" fmla="*/ 7 h 331"/>
                                <a:gd name="T64" fmla="*/ 15 w 441"/>
                                <a:gd name="T65" fmla="*/ 7 h 331"/>
                                <a:gd name="T66" fmla="*/ 15 w 441"/>
                                <a:gd name="T67" fmla="*/ 324 h 331"/>
                                <a:gd name="T68" fmla="*/ 7 w 441"/>
                                <a:gd name="T69" fmla="*/ 331 h 331"/>
                                <a:gd name="T70" fmla="*/ 0 w 441"/>
                                <a:gd name="T71" fmla="*/ 324 h 331"/>
                                <a:gd name="T72" fmla="*/ 7 w 441"/>
                                <a:gd name="T73" fmla="*/ 331 h 331"/>
                                <a:gd name="T74" fmla="*/ 0 w 441"/>
                                <a:gd name="T75" fmla="*/ 331 h 331"/>
                                <a:gd name="T76" fmla="*/ 0 w 441"/>
                                <a:gd name="T77" fmla="*/ 324 h 331"/>
                                <a:gd name="T78" fmla="*/ 7 w 441"/>
                                <a:gd name="T79" fmla="*/ 331 h 3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</a:cxnLst>
                              <a:rect l="0" t="0" r="r" b="b"/>
                              <a:pathLst>
                                <a:path w="441" h="331">
                                  <a:moveTo>
                                    <a:pt x="434" y="331"/>
                                  </a:moveTo>
                                  <a:lnTo>
                                    <a:pt x="7" y="331"/>
                                  </a:lnTo>
                                  <a:lnTo>
                                    <a:pt x="7" y="317"/>
                                  </a:lnTo>
                                  <a:lnTo>
                                    <a:pt x="434" y="317"/>
                                  </a:lnTo>
                                  <a:lnTo>
                                    <a:pt x="441" y="324"/>
                                  </a:lnTo>
                                  <a:lnTo>
                                    <a:pt x="434" y="331"/>
                                  </a:lnTo>
                                  <a:close/>
                                  <a:moveTo>
                                    <a:pt x="441" y="324"/>
                                  </a:moveTo>
                                  <a:lnTo>
                                    <a:pt x="441" y="331"/>
                                  </a:lnTo>
                                  <a:lnTo>
                                    <a:pt x="434" y="331"/>
                                  </a:lnTo>
                                  <a:lnTo>
                                    <a:pt x="441" y="324"/>
                                  </a:lnTo>
                                  <a:close/>
                                  <a:moveTo>
                                    <a:pt x="441" y="7"/>
                                  </a:moveTo>
                                  <a:lnTo>
                                    <a:pt x="441" y="324"/>
                                  </a:lnTo>
                                  <a:lnTo>
                                    <a:pt x="427" y="324"/>
                                  </a:lnTo>
                                  <a:lnTo>
                                    <a:pt x="427" y="7"/>
                                  </a:lnTo>
                                  <a:lnTo>
                                    <a:pt x="434" y="0"/>
                                  </a:lnTo>
                                  <a:lnTo>
                                    <a:pt x="441" y="7"/>
                                  </a:lnTo>
                                  <a:close/>
                                  <a:moveTo>
                                    <a:pt x="434" y="0"/>
                                  </a:moveTo>
                                  <a:lnTo>
                                    <a:pt x="441" y="0"/>
                                  </a:lnTo>
                                  <a:lnTo>
                                    <a:pt x="441" y="7"/>
                                  </a:lnTo>
                                  <a:lnTo>
                                    <a:pt x="434" y="0"/>
                                  </a:lnTo>
                                  <a:close/>
                                  <a:moveTo>
                                    <a:pt x="7" y="0"/>
                                  </a:moveTo>
                                  <a:lnTo>
                                    <a:pt x="434" y="0"/>
                                  </a:lnTo>
                                  <a:lnTo>
                                    <a:pt x="434" y="14"/>
                                  </a:lnTo>
                                  <a:lnTo>
                                    <a:pt x="7" y="14"/>
                                  </a:lnTo>
                                  <a:lnTo>
                                    <a:pt x="0" y="7"/>
                                  </a:lnTo>
                                  <a:lnTo>
                                    <a:pt x="7" y="0"/>
                                  </a:lnTo>
                                  <a:close/>
                                  <a:moveTo>
                                    <a:pt x="0" y="7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close/>
                                  <a:moveTo>
                                    <a:pt x="0" y="324"/>
                                  </a:moveTo>
                                  <a:lnTo>
                                    <a:pt x="0" y="7"/>
                                  </a:lnTo>
                                  <a:lnTo>
                                    <a:pt x="15" y="7"/>
                                  </a:lnTo>
                                  <a:lnTo>
                                    <a:pt x="15" y="324"/>
                                  </a:lnTo>
                                  <a:lnTo>
                                    <a:pt x="7" y="331"/>
                                  </a:lnTo>
                                  <a:lnTo>
                                    <a:pt x="0" y="324"/>
                                  </a:lnTo>
                                  <a:close/>
                                  <a:moveTo>
                                    <a:pt x="7" y="331"/>
                                  </a:moveTo>
                                  <a:lnTo>
                                    <a:pt x="0" y="331"/>
                                  </a:lnTo>
                                  <a:lnTo>
                                    <a:pt x="0" y="324"/>
                                  </a:lnTo>
                                  <a:lnTo>
                                    <a:pt x="7" y="33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Freeform 86"/>
                          <wps:cNvSpPr>
                            <a:spLocks noEditPoints="1"/>
                          </wps:cNvSpPr>
                          <wps:spPr bwMode="auto">
                            <a:xfrm>
                              <a:off x="7740" y="10859"/>
                              <a:ext cx="408" cy="86"/>
                            </a:xfrm>
                            <a:custGeom>
                              <a:avLst/>
                              <a:gdLst>
                                <a:gd name="T0" fmla="*/ 84 w 408"/>
                                <a:gd name="T1" fmla="*/ 36 h 86"/>
                                <a:gd name="T2" fmla="*/ 408 w 408"/>
                                <a:gd name="T3" fmla="*/ 36 h 86"/>
                                <a:gd name="T4" fmla="*/ 408 w 408"/>
                                <a:gd name="T5" fmla="*/ 50 h 86"/>
                                <a:gd name="T6" fmla="*/ 84 w 408"/>
                                <a:gd name="T7" fmla="*/ 50 h 86"/>
                                <a:gd name="T8" fmla="*/ 84 w 408"/>
                                <a:gd name="T9" fmla="*/ 36 h 86"/>
                                <a:gd name="T10" fmla="*/ 0 w 408"/>
                                <a:gd name="T11" fmla="*/ 43 h 86"/>
                                <a:gd name="T12" fmla="*/ 88 w 408"/>
                                <a:gd name="T13" fmla="*/ 0 h 86"/>
                                <a:gd name="T14" fmla="*/ 88 w 408"/>
                                <a:gd name="T15" fmla="*/ 86 h 86"/>
                                <a:gd name="T16" fmla="*/ 0 w 408"/>
                                <a:gd name="T17" fmla="*/ 43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408" h="86">
                                  <a:moveTo>
                                    <a:pt x="84" y="36"/>
                                  </a:moveTo>
                                  <a:lnTo>
                                    <a:pt x="408" y="36"/>
                                  </a:lnTo>
                                  <a:lnTo>
                                    <a:pt x="408" y="50"/>
                                  </a:lnTo>
                                  <a:lnTo>
                                    <a:pt x="84" y="50"/>
                                  </a:lnTo>
                                  <a:lnTo>
                                    <a:pt x="84" y="36"/>
                                  </a:lnTo>
                                  <a:close/>
                                  <a:moveTo>
                                    <a:pt x="0" y="43"/>
                                  </a:moveTo>
                                  <a:lnTo>
                                    <a:pt x="88" y="0"/>
                                  </a:lnTo>
                                  <a:lnTo>
                                    <a:pt x="88" y="86"/>
                                  </a:lnTo>
                                  <a:lnTo>
                                    <a:pt x="0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Freeform 87"/>
                          <wps:cNvSpPr>
                            <a:spLocks/>
                          </wps:cNvSpPr>
                          <wps:spPr bwMode="auto">
                            <a:xfrm>
                              <a:off x="8155" y="9439"/>
                              <a:ext cx="31" cy="31"/>
                            </a:xfrm>
                            <a:custGeom>
                              <a:avLst/>
                              <a:gdLst>
                                <a:gd name="T0" fmla="*/ 17 w 31"/>
                                <a:gd name="T1" fmla="*/ 0 h 31"/>
                                <a:gd name="T2" fmla="*/ 22 w 31"/>
                                <a:gd name="T3" fmla="*/ 2 h 31"/>
                                <a:gd name="T4" fmla="*/ 26 w 31"/>
                                <a:gd name="T5" fmla="*/ 5 h 31"/>
                                <a:gd name="T6" fmla="*/ 29 w 31"/>
                                <a:gd name="T7" fmla="*/ 10 h 31"/>
                                <a:gd name="T8" fmla="*/ 31 w 31"/>
                                <a:gd name="T9" fmla="*/ 17 h 31"/>
                                <a:gd name="T10" fmla="*/ 29 w 31"/>
                                <a:gd name="T11" fmla="*/ 21 h 31"/>
                                <a:gd name="T12" fmla="*/ 26 w 31"/>
                                <a:gd name="T13" fmla="*/ 26 h 31"/>
                                <a:gd name="T14" fmla="*/ 22 w 31"/>
                                <a:gd name="T15" fmla="*/ 29 h 31"/>
                                <a:gd name="T16" fmla="*/ 17 w 31"/>
                                <a:gd name="T17" fmla="*/ 31 h 31"/>
                                <a:gd name="T18" fmla="*/ 10 w 31"/>
                                <a:gd name="T19" fmla="*/ 29 h 31"/>
                                <a:gd name="T20" fmla="*/ 5 w 31"/>
                                <a:gd name="T21" fmla="*/ 26 h 31"/>
                                <a:gd name="T22" fmla="*/ 2 w 31"/>
                                <a:gd name="T23" fmla="*/ 21 h 31"/>
                                <a:gd name="T24" fmla="*/ 0 w 31"/>
                                <a:gd name="T25" fmla="*/ 17 h 31"/>
                                <a:gd name="T26" fmla="*/ 2 w 31"/>
                                <a:gd name="T27" fmla="*/ 10 h 31"/>
                                <a:gd name="T28" fmla="*/ 5 w 31"/>
                                <a:gd name="T29" fmla="*/ 5 h 31"/>
                                <a:gd name="T30" fmla="*/ 10 w 31"/>
                                <a:gd name="T31" fmla="*/ 2 h 31"/>
                                <a:gd name="T32" fmla="*/ 17 w 31"/>
                                <a:gd name="T33" fmla="*/ 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31" h="31">
                                  <a:moveTo>
                                    <a:pt x="17" y="0"/>
                                  </a:moveTo>
                                  <a:lnTo>
                                    <a:pt x="22" y="2"/>
                                  </a:lnTo>
                                  <a:lnTo>
                                    <a:pt x="26" y="5"/>
                                  </a:lnTo>
                                  <a:lnTo>
                                    <a:pt x="29" y="10"/>
                                  </a:lnTo>
                                  <a:lnTo>
                                    <a:pt x="31" y="17"/>
                                  </a:lnTo>
                                  <a:lnTo>
                                    <a:pt x="29" y="21"/>
                                  </a:lnTo>
                                  <a:lnTo>
                                    <a:pt x="26" y="26"/>
                                  </a:lnTo>
                                  <a:lnTo>
                                    <a:pt x="22" y="29"/>
                                  </a:lnTo>
                                  <a:lnTo>
                                    <a:pt x="17" y="31"/>
                                  </a:lnTo>
                                  <a:lnTo>
                                    <a:pt x="10" y="29"/>
                                  </a:lnTo>
                                  <a:lnTo>
                                    <a:pt x="5" y="26"/>
                                  </a:lnTo>
                                  <a:lnTo>
                                    <a:pt x="2" y="21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2" y="10"/>
                                  </a:lnTo>
                                  <a:lnTo>
                                    <a:pt x="5" y="5"/>
                                  </a:lnTo>
                                  <a:lnTo>
                                    <a:pt x="10" y="2"/>
                                  </a:lnTo>
                                  <a:lnTo>
                                    <a:pt x="1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B5B5B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Freeform 88"/>
                          <wps:cNvSpPr>
                            <a:spLocks/>
                          </wps:cNvSpPr>
                          <wps:spPr bwMode="auto">
                            <a:xfrm>
                              <a:off x="8155" y="9439"/>
                              <a:ext cx="31" cy="31"/>
                            </a:xfrm>
                            <a:custGeom>
                              <a:avLst/>
                              <a:gdLst>
                                <a:gd name="T0" fmla="*/ 17 w 31"/>
                                <a:gd name="T1" fmla="*/ 0 h 31"/>
                                <a:gd name="T2" fmla="*/ 22 w 31"/>
                                <a:gd name="T3" fmla="*/ 2 h 31"/>
                                <a:gd name="T4" fmla="*/ 26 w 31"/>
                                <a:gd name="T5" fmla="*/ 5 h 31"/>
                                <a:gd name="T6" fmla="*/ 29 w 31"/>
                                <a:gd name="T7" fmla="*/ 10 h 31"/>
                                <a:gd name="T8" fmla="*/ 31 w 31"/>
                                <a:gd name="T9" fmla="*/ 17 h 31"/>
                                <a:gd name="T10" fmla="*/ 29 w 31"/>
                                <a:gd name="T11" fmla="*/ 21 h 31"/>
                                <a:gd name="T12" fmla="*/ 26 w 31"/>
                                <a:gd name="T13" fmla="*/ 26 h 31"/>
                                <a:gd name="T14" fmla="*/ 22 w 31"/>
                                <a:gd name="T15" fmla="*/ 29 h 31"/>
                                <a:gd name="T16" fmla="*/ 17 w 31"/>
                                <a:gd name="T17" fmla="*/ 31 h 31"/>
                                <a:gd name="T18" fmla="*/ 10 w 31"/>
                                <a:gd name="T19" fmla="*/ 29 h 31"/>
                                <a:gd name="T20" fmla="*/ 5 w 31"/>
                                <a:gd name="T21" fmla="*/ 26 h 31"/>
                                <a:gd name="T22" fmla="*/ 2 w 31"/>
                                <a:gd name="T23" fmla="*/ 21 h 31"/>
                                <a:gd name="T24" fmla="*/ 0 w 31"/>
                                <a:gd name="T25" fmla="*/ 17 h 31"/>
                                <a:gd name="T26" fmla="*/ 2 w 31"/>
                                <a:gd name="T27" fmla="*/ 10 h 31"/>
                                <a:gd name="T28" fmla="*/ 5 w 31"/>
                                <a:gd name="T29" fmla="*/ 5 h 31"/>
                                <a:gd name="T30" fmla="*/ 10 w 31"/>
                                <a:gd name="T31" fmla="*/ 2 h 31"/>
                                <a:gd name="T32" fmla="*/ 17 w 31"/>
                                <a:gd name="T33" fmla="*/ 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31" h="31">
                                  <a:moveTo>
                                    <a:pt x="17" y="0"/>
                                  </a:moveTo>
                                  <a:lnTo>
                                    <a:pt x="22" y="2"/>
                                  </a:lnTo>
                                  <a:lnTo>
                                    <a:pt x="26" y="5"/>
                                  </a:lnTo>
                                  <a:lnTo>
                                    <a:pt x="29" y="10"/>
                                  </a:lnTo>
                                  <a:lnTo>
                                    <a:pt x="31" y="17"/>
                                  </a:lnTo>
                                  <a:lnTo>
                                    <a:pt x="29" y="21"/>
                                  </a:lnTo>
                                  <a:lnTo>
                                    <a:pt x="26" y="26"/>
                                  </a:lnTo>
                                  <a:lnTo>
                                    <a:pt x="22" y="29"/>
                                  </a:lnTo>
                                  <a:lnTo>
                                    <a:pt x="17" y="31"/>
                                  </a:lnTo>
                                  <a:lnTo>
                                    <a:pt x="10" y="29"/>
                                  </a:lnTo>
                                  <a:lnTo>
                                    <a:pt x="5" y="26"/>
                                  </a:lnTo>
                                  <a:lnTo>
                                    <a:pt x="2" y="21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2" y="10"/>
                                  </a:lnTo>
                                  <a:lnTo>
                                    <a:pt x="5" y="5"/>
                                  </a:lnTo>
                                  <a:lnTo>
                                    <a:pt x="10" y="2"/>
                                  </a:lnTo>
                                  <a:lnTo>
                                    <a:pt x="1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2B2A29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Freeform 89"/>
                          <wps:cNvSpPr>
                            <a:spLocks noEditPoints="1"/>
                          </wps:cNvSpPr>
                          <wps:spPr bwMode="auto">
                            <a:xfrm>
                              <a:off x="8110" y="10255"/>
                              <a:ext cx="86" cy="638"/>
                            </a:xfrm>
                            <a:custGeom>
                              <a:avLst/>
                              <a:gdLst>
                                <a:gd name="T0" fmla="*/ 50 w 86"/>
                                <a:gd name="T1" fmla="*/ 84 h 638"/>
                                <a:gd name="T2" fmla="*/ 47 w 86"/>
                                <a:gd name="T3" fmla="*/ 638 h 638"/>
                                <a:gd name="T4" fmla="*/ 33 w 86"/>
                                <a:gd name="T5" fmla="*/ 638 h 638"/>
                                <a:gd name="T6" fmla="*/ 36 w 86"/>
                                <a:gd name="T7" fmla="*/ 84 h 638"/>
                                <a:gd name="T8" fmla="*/ 50 w 86"/>
                                <a:gd name="T9" fmla="*/ 84 h 638"/>
                                <a:gd name="T10" fmla="*/ 43 w 86"/>
                                <a:gd name="T11" fmla="*/ 0 h 638"/>
                                <a:gd name="T12" fmla="*/ 86 w 86"/>
                                <a:gd name="T13" fmla="*/ 89 h 638"/>
                                <a:gd name="T14" fmla="*/ 0 w 86"/>
                                <a:gd name="T15" fmla="*/ 89 h 638"/>
                                <a:gd name="T16" fmla="*/ 43 w 86"/>
                                <a:gd name="T17" fmla="*/ 0 h 6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86" h="638">
                                  <a:moveTo>
                                    <a:pt x="50" y="84"/>
                                  </a:moveTo>
                                  <a:lnTo>
                                    <a:pt x="47" y="638"/>
                                  </a:lnTo>
                                  <a:lnTo>
                                    <a:pt x="33" y="638"/>
                                  </a:lnTo>
                                  <a:lnTo>
                                    <a:pt x="36" y="84"/>
                                  </a:lnTo>
                                  <a:lnTo>
                                    <a:pt x="50" y="84"/>
                                  </a:lnTo>
                                  <a:close/>
                                  <a:moveTo>
                                    <a:pt x="43" y="0"/>
                                  </a:moveTo>
                                  <a:lnTo>
                                    <a:pt x="86" y="89"/>
                                  </a:lnTo>
                                  <a:lnTo>
                                    <a:pt x="0" y="89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Freeform 90"/>
                          <wps:cNvSpPr>
                            <a:spLocks noEditPoints="1"/>
                          </wps:cNvSpPr>
                          <wps:spPr bwMode="auto">
                            <a:xfrm>
                              <a:off x="8126" y="9456"/>
                              <a:ext cx="86" cy="377"/>
                            </a:xfrm>
                            <a:custGeom>
                              <a:avLst/>
                              <a:gdLst>
                                <a:gd name="T0" fmla="*/ 36 w 86"/>
                                <a:gd name="T1" fmla="*/ 296 h 377"/>
                                <a:gd name="T2" fmla="*/ 39 w 86"/>
                                <a:gd name="T3" fmla="*/ 0 h 377"/>
                                <a:gd name="T4" fmla="*/ 53 w 86"/>
                                <a:gd name="T5" fmla="*/ 0 h 377"/>
                                <a:gd name="T6" fmla="*/ 51 w 86"/>
                                <a:gd name="T7" fmla="*/ 296 h 377"/>
                                <a:gd name="T8" fmla="*/ 36 w 86"/>
                                <a:gd name="T9" fmla="*/ 296 h 377"/>
                                <a:gd name="T10" fmla="*/ 43 w 86"/>
                                <a:gd name="T11" fmla="*/ 377 h 377"/>
                                <a:gd name="T12" fmla="*/ 0 w 86"/>
                                <a:gd name="T13" fmla="*/ 291 h 377"/>
                                <a:gd name="T14" fmla="*/ 86 w 86"/>
                                <a:gd name="T15" fmla="*/ 291 h 377"/>
                                <a:gd name="T16" fmla="*/ 43 w 86"/>
                                <a:gd name="T17" fmla="*/ 377 h 3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86" h="377">
                                  <a:moveTo>
                                    <a:pt x="36" y="296"/>
                                  </a:moveTo>
                                  <a:lnTo>
                                    <a:pt x="39" y="0"/>
                                  </a:lnTo>
                                  <a:lnTo>
                                    <a:pt x="53" y="0"/>
                                  </a:lnTo>
                                  <a:lnTo>
                                    <a:pt x="51" y="296"/>
                                  </a:lnTo>
                                  <a:lnTo>
                                    <a:pt x="36" y="296"/>
                                  </a:lnTo>
                                  <a:close/>
                                  <a:moveTo>
                                    <a:pt x="43" y="377"/>
                                  </a:moveTo>
                                  <a:lnTo>
                                    <a:pt x="0" y="291"/>
                                  </a:lnTo>
                                  <a:lnTo>
                                    <a:pt x="86" y="291"/>
                                  </a:lnTo>
                                  <a:lnTo>
                                    <a:pt x="43" y="37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" name="Rectangle 91"/>
                          <wps:cNvSpPr>
                            <a:spLocks noChangeArrowheads="1"/>
                          </wps:cNvSpPr>
                          <wps:spPr bwMode="auto">
                            <a:xfrm>
                              <a:off x="8234" y="9859"/>
                              <a:ext cx="161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24"/>
                                    <w:szCs w:val="24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43" name="Rectangle 92"/>
                          <wps:cNvSpPr>
                            <a:spLocks noChangeArrowheads="1"/>
                          </wps:cNvSpPr>
                          <wps:spPr bwMode="auto">
                            <a:xfrm>
                              <a:off x="8394" y="10012"/>
                              <a:ext cx="67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12"/>
                                    <w:szCs w:val="12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44" name="Rectangle 93"/>
                          <wps:cNvSpPr>
                            <a:spLocks noChangeArrowheads="1"/>
                          </wps:cNvSpPr>
                          <wps:spPr bwMode="auto">
                            <a:xfrm>
                              <a:off x="7497" y="9248"/>
                              <a:ext cx="147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24"/>
                                    <w:szCs w:val="24"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45" name="Rectangle 94"/>
                          <wps:cNvSpPr>
                            <a:spLocks noChangeArrowheads="1"/>
                          </wps:cNvSpPr>
                          <wps:spPr bwMode="auto">
                            <a:xfrm>
                              <a:off x="7642" y="9401"/>
                              <a:ext cx="67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12"/>
                                    <w:szCs w:val="12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46" name="Rectangle 95"/>
                          <wps:cNvSpPr>
                            <a:spLocks noChangeArrowheads="1"/>
                          </wps:cNvSpPr>
                          <wps:spPr bwMode="auto">
                            <a:xfrm>
                              <a:off x="7843" y="8859"/>
                              <a:ext cx="174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24"/>
                                    <w:szCs w:val="24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47" name="Rectangle 9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14" y="9012"/>
                              <a:ext cx="67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12"/>
                                    <w:szCs w:val="12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48" name="Freeform 97"/>
                          <wps:cNvSpPr>
                            <a:spLocks noEditPoints="1"/>
                          </wps:cNvSpPr>
                          <wps:spPr bwMode="auto">
                            <a:xfrm>
                              <a:off x="8444" y="9005"/>
                              <a:ext cx="586" cy="86"/>
                            </a:xfrm>
                            <a:custGeom>
                              <a:avLst/>
                              <a:gdLst>
                                <a:gd name="T0" fmla="*/ 0 w 586"/>
                                <a:gd name="T1" fmla="*/ 43 h 86"/>
                                <a:gd name="T2" fmla="*/ 85 w 586"/>
                                <a:gd name="T3" fmla="*/ 0 h 86"/>
                                <a:gd name="T4" fmla="*/ 85 w 586"/>
                                <a:gd name="T5" fmla="*/ 86 h 86"/>
                                <a:gd name="T6" fmla="*/ 0 w 586"/>
                                <a:gd name="T7" fmla="*/ 43 h 86"/>
                                <a:gd name="T8" fmla="*/ 586 w 586"/>
                                <a:gd name="T9" fmla="*/ 50 h 86"/>
                                <a:gd name="T10" fmla="*/ 83 w 586"/>
                                <a:gd name="T11" fmla="*/ 50 h 86"/>
                                <a:gd name="T12" fmla="*/ 83 w 586"/>
                                <a:gd name="T13" fmla="*/ 35 h 86"/>
                                <a:gd name="T14" fmla="*/ 586 w 586"/>
                                <a:gd name="T15" fmla="*/ 35 h 86"/>
                                <a:gd name="T16" fmla="*/ 586 w 586"/>
                                <a:gd name="T17" fmla="*/ 50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586" h="86">
                                  <a:moveTo>
                                    <a:pt x="0" y="43"/>
                                  </a:moveTo>
                                  <a:lnTo>
                                    <a:pt x="85" y="0"/>
                                  </a:lnTo>
                                  <a:lnTo>
                                    <a:pt x="85" y="86"/>
                                  </a:lnTo>
                                  <a:lnTo>
                                    <a:pt x="0" y="43"/>
                                  </a:lnTo>
                                  <a:close/>
                                  <a:moveTo>
                                    <a:pt x="586" y="50"/>
                                  </a:moveTo>
                                  <a:lnTo>
                                    <a:pt x="83" y="50"/>
                                  </a:lnTo>
                                  <a:lnTo>
                                    <a:pt x="83" y="35"/>
                                  </a:lnTo>
                                  <a:lnTo>
                                    <a:pt x="586" y="35"/>
                                  </a:lnTo>
                                  <a:lnTo>
                                    <a:pt x="586" y="5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Rectangle 98"/>
                          <wps:cNvSpPr>
                            <a:spLocks noChangeArrowheads="1"/>
                          </wps:cNvSpPr>
                          <wps:spPr bwMode="auto">
                            <a:xfrm>
                              <a:off x="8761" y="8732"/>
                              <a:ext cx="139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24"/>
                                    <w:szCs w:val="24"/>
                                    <w:lang w:val="en-US"/>
                                  </w:rPr>
                                  <w:t>α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50" name="Rectangle 99"/>
                          <wps:cNvSpPr>
                            <a:spLocks noChangeArrowheads="1"/>
                          </wps:cNvSpPr>
                          <wps:spPr bwMode="auto">
                            <a:xfrm>
                              <a:off x="8899" y="8885"/>
                              <a:ext cx="67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12"/>
                                    <w:szCs w:val="12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51" name="Freeform 100"/>
                          <wps:cNvSpPr>
                            <a:spLocks noEditPoints="1"/>
                          </wps:cNvSpPr>
                          <wps:spPr bwMode="auto">
                            <a:xfrm>
                              <a:off x="7075" y="9243"/>
                              <a:ext cx="255" cy="86"/>
                            </a:xfrm>
                            <a:custGeom>
                              <a:avLst/>
                              <a:gdLst>
                                <a:gd name="T0" fmla="*/ 172 w 255"/>
                                <a:gd name="T1" fmla="*/ 50 h 86"/>
                                <a:gd name="T2" fmla="*/ 0 w 255"/>
                                <a:gd name="T3" fmla="*/ 50 h 86"/>
                                <a:gd name="T4" fmla="*/ 0 w 255"/>
                                <a:gd name="T5" fmla="*/ 36 h 86"/>
                                <a:gd name="T6" fmla="*/ 172 w 255"/>
                                <a:gd name="T7" fmla="*/ 36 h 86"/>
                                <a:gd name="T8" fmla="*/ 172 w 255"/>
                                <a:gd name="T9" fmla="*/ 50 h 86"/>
                                <a:gd name="T10" fmla="*/ 255 w 255"/>
                                <a:gd name="T11" fmla="*/ 43 h 86"/>
                                <a:gd name="T12" fmla="*/ 167 w 255"/>
                                <a:gd name="T13" fmla="*/ 86 h 86"/>
                                <a:gd name="T14" fmla="*/ 167 w 255"/>
                                <a:gd name="T15" fmla="*/ 0 h 86"/>
                                <a:gd name="T16" fmla="*/ 255 w 255"/>
                                <a:gd name="T17" fmla="*/ 43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55" h="86">
                                  <a:moveTo>
                                    <a:pt x="172" y="50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72" y="36"/>
                                  </a:lnTo>
                                  <a:lnTo>
                                    <a:pt x="172" y="50"/>
                                  </a:lnTo>
                                  <a:close/>
                                  <a:moveTo>
                                    <a:pt x="255" y="43"/>
                                  </a:moveTo>
                                  <a:lnTo>
                                    <a:pt x="167" y="86"/>
                                  </a:lnTo>
                                  <a:lnTo>
                                    <a:pt x="167" y="0"/>
                                  </a:lnTo>
                                  <a:lnTo>
                                    <a:pt x="255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" name="Freeform 101"/>
                          <wps:cNvSpPr>
                            <a:spLocks noEditPoints="1"/>
                          </wps:cNvSpPr>
                          <wps:spPr bwMode="auto">
                            <a:xfrm>
                              <a:off x="9445" y="8642"/>
                              <a:ext cx="86" cy="513"/>
                            </a:xfrm>
                            <a:custGeom>
                              <a:avLst/>
                              <a:gdLst>
                                <a:gd name="T0" fmla="*/ 50 w 86"/>
                                <a:gd name="T1" fmla="*/ 81 h 513"/>
                                <a:gd name="T2" fmla="*/ 50 w 86"/>
                                <a:gd name="T3" fmla="*/ 513 h 513"/>
                                <a:gd name="T4" fmla="*/ 36 w 86"/>
                                <a:gd name="T5" fmla="*/ 513 h 513"/>
                                <a:gd name="T6" fmla="*/ 36 w 86"/>
                                <a:gd name="T7" fmla="*/ 81 h 513"/>
                                <a:gd name="T8" fmla="*/ 50 w 86"/>
                                <a:gd name="T9" fmla="*/ 81 h 513"/>
                                <a:gd name="T10" fmla="*/ 43 w 86"/>
                                <a:gd name="T11" fmla="*/ 0 h 513"/>
                                <a:gd name="T12" fmla="*/ 86 w 86"/>
                                <a:gd name="T13" fmla="*/ 86 h 513"/>
                                <a:gd name="T14" fmla="*/ 0 w 86"/>
                                <a:gd name="T15" fmla="*/ 86 h 513"/>
                                <a:gd name="T16" fmla="*/ 43 w 86"/>
                                <a:gd name="T17" fmla="*/ 0 h 5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86" h="513">
                                  <a:moveTo>
                                    <a:pt x="50" y="81"/>
                                  </a:moveTo>
                                  <a:lnTo>
                                    <a:pt x="50" y="513"/>
                                  </a:lnTo>
                                  <a:lnTo>
                                    <a:pt x="36" y="513"/>
                                  </a:lnTo>
                                  <a:lnTo>
                                    <a:pt x="36" y="81"/>
                                  </a:lnTo>
                                  <a:lnTo>
                                    <a:pt x="50" y="81"/>
                                  </a:lnTo>
                                  <a:close/>
                                  <a:moveTo>
                                    <a:pt x="43" y="0"/>
                                  </a:moveTo>
                                  <a:lnTo>
                                    <a:pt x="86" y="86"/>
                                  </a:lnTo>
                                  <a:lnTo>
                                    <a:pt x="0" y="86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" name="Freeform 102"/>
                          <wps:cNvSpPr>
                            <a:spLocks noEditPoints="1"/>
                          </wps:cNvSpPr>
                          <wps:spPr bwMode="auto">
                            <a:xfrm>
                              <a:off x="7800" y="11172"/>
                              <a:ext cx="255" cy="88"/>
                            </a:xfrm>
                            <a:custGeom>
                              <a:avLst/>
                              <a:gdLst>
                                <a:gd name="T0" fmla="*/ 171 w 255"/>
                                <a:gd name="T1" fmla="*/ 50 h 88"/>
                                <a:gd name="T2" fmla="*/ 0 w 255"/>
                                <a:gd name="T3" fmla="*/ 50 h 88"/>
                                <a:gd name="T4" fmla="*/ 0 w 255"/>
                                <a:gd name="T5" fmla="*/ 38 h 88"/>
                                <a:gd name="T6" fmla="*/ 171 w 255"/>
                                <a:gd name="T7" fmla="*/ 38 h 88"/>
                                <a:gd name="T8" fmla="*/ 171 w 255"/>
                                <a:gd name="T9" fmla="*/ 50 h 88"/>
                                <a:gd name="T10" fmla="*/ 255 w 255"/>
                                <a:gd name="T11" fmla="*/ 45 h 88"/>
                                <a:gd name="T12" fmla="*/ 169 w 255"/>
                                <a:gd name="T13" fmla="*/ 88 h 88"/>
                                <a:gd name="T14" fmla="*/ 169 w 255"/>
                                <a:gd name="T15" fmla="*/ 0 h 88"/>
                                <a:gd name="T16" fmla="*/ 255 w 255"/>
                                <a:gd name="T17" fmla="*/ 45 h 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55" h="88">
                                  <a:moveTo>
                                    <a:pt x="171" y="50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171" y="38"/>
                                  </a:lnTo>
                                  <a:lnTo>
                                    <a:pt x="171" y="50"/>
                                  </a:lnTo>
                                  <a:close/>
                                  <a:moveTo>
                                    <a:pt x="255" y="45"/>
                                  </a:moveTo>
                                  <a:lnTo>
                                    <a:pt x="169" y="88"/>
                                  </a:lnTo>
                                  <a:lnTo>
                                    <a:pt x="169" y="0"/>
                                  </a:lnTo>
                                  <a:lnTo>
                                    <a:pt x="255" y="4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" name="Freeform 103"/>
                          <wps:cNvSpPr>
                            <a:spLocks noEditPoints="1"/>
                          </wps:cNvSpPr>
                          <wps:spPr bwMode="auto">
                            <a:xfrm>
                              <a:off x="7817" y="9761"/>
                              <a:ext cx="252" cy="86"/>
                            </a:xfrm>
                            <a:custGeom>
                              <a:avLst/>
                              <a:gdLst>
                                <a:gd name="T0" fmla="*/ 171 w 252"/>
                                <a:gd name="T1" fmla="*/ 50 h 86"/>
                                <a:gd name="T2" fmla="*/ 0 w 252"/>
                                <a:gd name="T3" fmla="*/ 50 h 86"/>
                                <a:gd name="T4" fmla="*/ 0 w 252"/>
                                <a:gd name="T5" fmla="*/ 36 h 86"/>
                                <a:gd name="T6" fmla="*/ 171 w 252"/>
                                <a:gd name="T7" fmla="*/ 36 h 86"/>
                                <a:gd name="T8" fmla="*/ 171 w 252"/>
                                <a:gd name="T9" fmla="*/ 50 h 86"/>
                                <a:gd name="T10" fmla="*/ 252 w 252"/>
                                <a:gd name="T11" fmla="*/ 43 h 86"/>
                                <a:gd name="T12" fmla="*/ 166 w 252"/>
                                <a:gd name="T13" fmla="*/ 86 h 86"/>
                                <a:gd name="T14" fmla="*/ 166 w 252"/>
                                <a:gd name="T15" fmla="*/ 0 h 86"/>
                                <a:gd name="T16" fmla="*/ 252 w 252"/>
                                <a:gd name="T17" fmla="*/ 43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52" h="86">
                                  <a:moveTo>
                                    <a:pt x="171" y="50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71" y="36"/>
                                  </a:lnTo>
                                  <a:lnTo>
                                    <a:pt x="171" y="50"/>
                                  </a:lnTo>
                                  <a:close/>
                                  <a:moveTo>
                                    <a:pt x="252" y="43"/>
                                  </a:moveTo>
                                  <a:lnTo>
                                    <a:pt x="166" y="86"/>
                                  </a:lnTo>
                                  <a:lnTo>
                                    <a:pt x="166" y="0"/>
                                  </a:lnTo>
                                  <a:lnTo>
                                    <a:pt x="252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" name="Rectangle 104"/>
                          <wps:cNvSpPr>
                            <a:spLocks noChangeArrowheads="1"/>
                          </wps:cNvSpPr>
                          <wps:spPr bwMode="auto">
                            <a:xfrm>
                              <a:off x="9569" y="9059"/>
                              <a:ext cx="301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24"/>
                                    <w:szCs w:val="24"/>
                                    <w:lang w:val="en-US"/>
                                  </w:rPr>
                                  <w:t>(+)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56" name="Freeform 105"/>
                          <wps:cNvSpPr>
                            <a:spLocks noEditPoints="1"/>
                          </wps:cNvSpPr>
                          <wps:spPr bwMode="auto">
                            <a:xfrm>
                              <a:off x="9459" y="9322"/>
                              <a:ext cx="515" cy="88"/>
                            </a:xfrm>
                            <a:custGeom>
                              <a:avLst/>
                              <a:gdLst>
                                <a:gd name="T0" fmla="*/ 434 w 515"/>
                                <a:gd name="T1" fmla="*/ 50 h 88"/>
                                <a:gd name="T2" fmla="*/ 0 w 515"/>
                                <a:gd name="T3" fmla="*/ 50 h 88"/>
                                <a:gd name="T4" fmla="*/ 0 w 515"/>
                                <a:gd name="T5" fmla="*/ 38 h 88"/>
                                <a:gd name="T6" fmla="*/ 434 w 515"/>
                                <a:gd name="T7" fmla="*/ 38 h 88"/>
                                <a:gd name="T8" fmla="*/ 434 w 515"/>
                                <a:gd name="T9" fmla="*/ 50 h 88"/>
                                <a:gd name="T10" fmla="*/ 515 w 515"/>
                                <a:gd name="T11" fmla="*/ 45 h 88"/>
                                <a:gd name="T12" fmla="*/ 430 w 515"/>
                                <a:gd name="T13" fmla="*/ 88 h 88"/>
                                <a:gd name="T14" fmla="*/ 430 w 515"/>
                                <a:gd name="T15" fmla="*/ 0 h 88"/>
                                <a:gd name="T16" fmla="*/ 515 w 515"/>
                                <a:gd name="T17" fmla="*/ 45 h 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515" h="88">
                                  <a:moveTo>
                                    <a:pt x="434" y="50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434" y="38"/>
                                  </a:lnTo>
                                  <a:lnTo>
                                    <a:pt x="434" y="50"/>
                                  </a:lnTo>
                                  <a:close/>
                                  <a:moveTo>
                                    <a:pt x="515" y="45"/>
                                  </a:moveTo>
                                  <a:lnTo>
                                    <a:pt x="430" y="88"/>
                                  </a:lnTo>
                                  <a:lnTo>
                                    <a:pt x="430" y="0"/>
                                  </a:lnTo>
                                  <a:lnTo>
                                    <a:pt x="515" y="4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" name="Rectangle 106"/>
                          <wps:cNvSpPr>
                            <a:spLocks noChangeArrowheads="1"/>
                          </wps:cNvSpPr>
                          <wps:spPr bwMode="auto">
                            <a:xfrm>
                              <a:off x="9171" y="8780"/>
                              <a:ext cx="301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6443C" w:rsidRDefault="0006443C" w:rsidP="0006443C">
                                <w:r>
                                  <w:rPr>
                                    <w:rFonts w:ascii="Arial" w:hAnsi="Arial" w:cs="Arial"/>
                                    <w:color w:val="2B2A29"/>
                                    <w:sz w:val="24"/>
                                    <w:szCs w:val="24"/>
                                    <w:lang w:val="en-US"/>
                                  </w:rPr>
                                  <w:t>(+)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58" name="Freeform 107"/>
                          <wps:cNvSpPr>
                            <a:spLocks noEditPoints="1"/>
                          </wps:cNvSpPr>
                          <wps:spPr bwMode="auto">
                            <a:xfrm>
                              <a:off x="8749" y="8697"/>
                              <a:ext cx="255" cy="86"/>
                            </a:xfrm>
                            <a:custGeom>
                              <a:avLst/>
                              <a:gdLst>
                                <a:gd name="T0" fmla="*/ 172 w 255"/>
                                <a:gd name="T1" fmla="*/ 50 h 86"/>
                                <a:gd name="T2" fmla="*/ 0 w 255"/>
                                <a:gd name="T3" fmla="*/ 50 h 86"/>
                                <a:gd name="T4" fmla="*/ 0 w 255"/>
                                <a:gd name="T5" fmla="*/ 35 h 86"/>
                                <a:gd name="T6" fmla="*/ 172 w 255"/>
                                <a:gd name="T7" fmla="*/ 35 h 86"/>
                                <a:gd name="T8" fmla="*/ 172 w 255"/>
                                <a:gd name="T9" fmla="*/ 50 h 86"/>
                                <a:gd name="T10" fmla="*/ 255 w 255"/>
                                <a:gd name="T11" fmla="*/ 43 h 86"/>
                                <a:gd name="T12" fmla="*/ 167 w 255"/>
                                <a:gd name="T13" fmla="*/ 86 h 86"/>
                                <a:gd name="T14" fmla="*/ 167 w 255"/>
                                <a:gd name="T15" fmla="*/ 0 h 86"/>
                                <a:gd name="T16" fmla="*/ 255 w 255"/>
                                <a:gd name="T17" fmla="*/ 43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55" h="86">
                                  <a:moveTo>
                                    <a:pt x="172" y="50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172" y="35"/>
                                  </a:lnTo>
                                  <a:lnTo>
                                    <a:pt x="172" y="50"/>
                                  </a:lnTo>
                                  <a:close/>
                                  <a:moveTo>
                                    <a:pt x="255" y="43"/>
                                  </a:moveTo>
                                  <a:lnTo>
                                    <a:pt x="167" y="86"/>
                                  </a:lnTo>
                                  <a:lnTo>
                                    <a:pt x="167" y="0"/>
                                  </a:lnTo>
                                  <a:lnTo>
                                    <a:pt x="255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Freeform 108"/>
                          <wps:cNvSpPr>
                            <a:spLocks noEditPoints="1"/>
                          </wps:cNvSpPr>
                          <wps:spPr bwMode="auto">
                            <a:xfrm>
                              <a:off x="8131" y="8799"/>
                              <a:ext cx="86" cy="635"/>
                            </a:xfrm>
                            <a:custGeom>
                              <a:avLst/>
                              <a:gdLst>
                                <a:gd name="T0" fmla="*/ 50 w 86"/>
                                <a:gd name="T1" fmla="*/ 81 h 635"/>
                                <a:gd name="T2" fmla="*/ 48 w 86"/>
                                <a:gd name="T3" fmla="*/ 635 h 635"/>
                                <a:gd name="T4" fmla="*/ 34 w 86"/>
                                <a:gd name="T5" fmla="*/ 635 h 635"/>
                                <a:gd name="T6" fmla="*/ 36 w 86"/>
                                <a:gd name="T7" fmla="*/ 81 h 635"/>
                                <a:gd name="T8" fmla="*/ 50 w 86"/>
                                <a:gd name="T9" fmla="*/ 81 h 635"/>
                                <a:gd name="T10" fmla="*/ 43 w 86"/>
                                <a:gd name="T11" fmla="*/ 0 h 635"/>
                                <a:gd name="T12" fmla="*/ 86 w 86"/>
                                <a:gd name="T13" fmla="*/ 86 h 635"/>
                                <a:gd name="T14" fmla="*/ 0 w 86"/>
                                <a:gd name="T15" fmla="*/ 86 h 635"/>
                                <a:gd name="T16" fmla="*/ 43 w 86"/>
                                <a:gd name="T17" fmla="*/ 0 h 6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86" h="635">
                                  <a:moveTo>
                                    <a:pt x="50" y="81"/>
                                  </a:moveTo>
                                  <a:lnTo>
                                    <a:pt x="48" y="635"/>
                                  </a:lnTo>
                                  <a:lnTo>
                                    <a:pt x="34" y="635"/>
                                  </a:lnTo>
                                  <a:lnTo>
                                    <a:pt x="36" y="81"/>
                                  </a:lnTo>
                                  <a:lnTo>
                                    <a:pt x="50" y="81"/>
                                  </a:lnTo>
                                  <a:close/>
                                  <a:moveTo>
                                    <a:pt x="43" y="0"/>
                                  </a:moveTo>
                                  <a:lnTo>
                                    <a:pt x="86" y="86"/>
                                  </a:lnTo>
                                  <a:lnTo>
                                    <a:pt x="0" y="86"/>
                                  </a:lnTo>
                                  <a:lnTo>
                                    <a:pt x="4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" name="Freeform 109"/>
                          <wps:cNvSpPr>
                            <a:spLocks noEditPoints="1"/>
                          </wps:cNvSpPr>
                          <wps:spPr bwMode="auto">
                            <a:xfrm>
                              <a:off x="7821" y="8792"/>
                              <a:ext cx="253" cy="86"/>
                            </a:xfrm>
                            <a:custGeom>
                              <a:avLst/>
                              <a:gdLst>
                                <a:gd name="T0" fmla="*/ 172 w 253"/>
                                <a:gd name="T1" fmla="*/ 50 h 86"/>
                                <a:gd name="T2" fmla="*/ 0 w 253"/>
                                <a:gd name="T3" fmla="*/ 50 h 86"/>
                                <a:gd name="T4" fmla="*/ 0 w 253"/>
                                <a:gd name="T5" fmla="*/ 36 h 86"/>
                                <a:gd name="T6" fmla="*/ 172 w 253"/>
                                <a:gd name="T7" fmla="*/ 36 h 86"/>
                                <a:gd name="T8" fmla="*/ 172 w 253"/>
                                <a:gd name="T9" fmla="*/ 50 h 86"/>
                                <a:gd name="T10" fmla="*/ 253 w 253"/>
                                <a:gd name="T11" fmla="*/ 43 h 86"/>
                                <a:gd name="T12" fmla="*/ 167 w 253"/>
                                <a:gd name="T13" fmla="*/ 86 h 86"/>
                                <a:gd name="T14" fmla="*/ 167 w 253"/>
                                <a:gd name="T15" fmla="*/ 0 h 86"/>
                                <a:gd name="T16" fmla="*/ 253 w 253"/>
                                <a:gd name="T17" fmla="*/ 43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53" h="86">
                                  <a:moveTo>
                                    <a:pt x="172" y="50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72" y="36"/>
                                  </a:lnTo>
                                  <a:lnTo>
                                    <a:pt x="172" y="50"/>
                                  </a:lnTo>
                                  <a:close/>
                                  <a:moveTo>
                                    <a:pt x="253" y="43"/>
                                  </a:moveTo>
                                  <a:lnTo>
                                    <a:pt x="167" y="86"/>
                                  </a:lnTo>
                                  <a:lnTo>
                                    <a:pt x="167" y="0"/>
                                  </a:lnTo>
                                  <a:lnTo>
                                    <a:pt x="253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" name="Freeform 110"/>
                          <wps:cNvSpPr>
                            <a:spLocks noEditPoints="1"/>
                          </wps:cNvSpPr>
                          <wps:spPr bwMode="auto">
                            <a:xfrm>
                              <a:off x="7795" y="10229"/>
                              <a:ext cx="255" cy="86"/>
                            </a:xfrm>
                            <a:custGeom>
                              <a:avLst/>
                              <a:gdLst>
                                <a:gd name="T0" fmla="*/ 172 w 255"/>
                                <a:gd name="T1" fmla="*/ 50 h 86"/>
                                <a:gd name="T2" fmla="*/ 0 w 255"/>
                                <a:gd name="T3" fmla="*/ 50 h 86"/>
                                <a:gd name="T4" fmla="*/ 0 w 255"/>
                                <a:gd name="T5" fmla="*/ 36 h 86"/>
                                <a:gd name="T6" fmla="*/ 172 w 255"/>
                                <a:gd name="T7" fmla="*/ 36 h 86"/>
                                <a:gd name="T8" fmla="*/ 172 w 255"/>
                                <a:gd name="T9" fmla="*/ 50 h 86"/>
                                <a:gd name="T10" fmla="*/ 255 w 255"/>
                                <a:gd name="T11" fmla="*/ 43 h 86"/>
                                <a:gd name="T12" fmla="*/ 167 w 255"/>
                                <a:gd name="T13" fmla="*/ 86 h 86"/>
                                <a:gd name="T14" fmla="*/ 167 w 255"/>
                                <a:gd name="T15" fmla="*/ 0 h 86"/>
                                <a:gd name="T16" fmla="*/ 255 w 255"/>
                                <a:gd name="T17" fmla="*/ 43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55" h="86">
                                  <a:moveTo>
                                    <a:pt x="172" y="50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72" y="36"/>
                                  </a:lnTo>
                                  <a:lnTo>
                                    <a:pt x="172" y="50"/>
                                  </a:lnTo>
                                  <a:close/>
                                  <a:moveTo>
                                    <a:pt x="255" y="43"/>
                                  </a:moveTo>
                                  <a:lnTo>
                                    <a:pt x="167" y="86"/>
                                  </a:lnTo>
                                  <a:lnTo>
                                    <a:pt x="167" y="0"/>
                                  </a:lnTo>
                                  <a:lnTo>
                                    <a:pt x="255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Freeform 111"/>
                          <wps:cNvSpPr>
                            <a:spLocks noEditPoints="1"/>
                          </wps:cNvSpPr>
                          <wps:spPr bwMode="auto">
                            <a:xfrm>
                              <a:off x="7764" y="9413"/>
                              <a:ext cx="408" cy="86"/>
                            </a:xfrm>
                            <a:custGeom>
                              <a:avLst/>
                              <a:gdLst>
                                <a:gd name="T0" fmla="*/ 81 w 408"/>
                                <a:gd name="T1" fmla="*/ 36 h 86"/>
                                <a:gd name="T2" fmla="*/ 408 w 408"/>
                                <a:gd name="T3" fmla="*/ 36 h 86"/>
                                <a:gd name="T4" fmla="*/ 408 w 408"/>
                                <a:gd name="T5" fmla="*/ 50 h 86"/>
                                <a:gd name="T6" fmla="*/ 81 w 408"/>
                                <a:gd name="T7" fmla="*/ 50 h 86"/>
                                <a:gd name="T8" fmla="*/ 81 w 408"/>
                                <a:gd name="T9" fmla="*/ 36 h 86"/>
                                <a:gd name="T10" fmla="*/ 0 w 408"/>
                                <a:gd name="T11" fmla="*/ 43 h 86"/>
                                <a:gd name="T12" fmla="*/ 86 w 408"/>
                                <a:gd name="T13" fmla="*/ 0 h 86"/>
                                <a:gd name="T14" fmla="*/ 86 w 408"/>
                                <a:gd name="T15" fmla="*/ 86 h 86"/>
                                <a:gd name="T16" fmla="*/ 0 w 408"/>
                                <a:gd name="T17" fmla="*/ 43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408" h="86">
                                  <a:moveTo>
                                    <a:pt x="81" y="36"/>
                                  </a:moveTo>
                                  <a:lnTo>
                                    <a:pt x="408" y="36"/>
                                  </a:lnTo>
                                  <a:lnTo>
                                    <a:pt x="408" y="50"/>
                                  </a:lnTo>
                                  <a:lnTo>
                                    <a:pt x="81" y="50"/>
                                  </a:lnTo>
                                  <a:lnTo>
                                    <a:pt x="81" y="36"/>
                                  </a:lnTo>
                                  <a:close/>
                                  <a:moveTo>
                                    <a:pt x="0" y="43"/>
                                  </a:moveTo>
                                  <a:lnTo>
                                    <a:pt x="86" y="0"/>
                                  </a:lnTo>
                                  <a:lnTo>
                                    <a:pt x="86" y="86"/>
                                  </a:lnTo>
                                  <a:lnTo>
                                    <a:pt x="0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Freeform 112"/>
                          <wps:cNvSpPr>
                            <a:spLocks noEditPoints="1"/>
                          </wps:cNvSpPr>
                          <wps:spPr bwMode="auto">
                            <a:xfrm>
                              <a:off x="7478" y="9169"/>
                              <a:ext cx="253" cy="86"/>
                            </a:xfrm>
                            <a:custGeom>
                              <a:avLst/>
                              <a:gdLst>
                                <a:gd name="T0" fmla="*/ 172 w 253"/>
                                <a:gd name="T1" fmla="*/ 50 h 86"/>
                                <a:gd name="T2" fmla="*/ 0 w 253"/>
                                <a:gd name="T3" fmla="*/ 50 h 86"/>
                                <a:gd name="T4" fmla="*/ 0 w 253"/>
                                <a:gd name="T5" fmla="*/ 36 h 86"/>
                                <a:gd name="T6" fmla="*/ 172 w 253"/>
                                <a:gd name="T7" fmla="*/ 36 h 86"/>
                                <a:gd name="T8" fmla="*/ 172 w 253"/>
                                <a:gd name="T9" fmla="*/ 50 h 86"/>
                                <a:gd name="T10" fmla="*/ 253 w 253"/>
                                <a:gd name="T11" fmla="*/ 43 h 86"/>
                                <a:gd name="T12" fmla="*/ 167 w 253"/>
                                <a:gd name="T13" fmla="*/ 86 h 86"/>
                                <a:gd name="T14" fmla="*/ 167 w 253"/>
                                <a:gd name="T15" fmla="*/ 0 h 86"/>
                                <a:gd name="T16" fmla="*/ 253 w 253"/>
                                <a:gd name="T17" fmla="*/ 43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53" h="86">
                                  <a:moveTo>
                                    <a:pt x="172" y="50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172" y="36"/>
                                  </a:lnTo>
                                  <a:lnTo>
                                    <a:pt x="172" y="50"/>
                                  </a:lnTo>
                                  <a:close/>
                                  <a:moveTo>
                                    <a:pt x="253" y="43"/>
                                  </a:moveTo>
                                  <a:lnTo>
                                    <a:pt x="167" y="86"/>
                                  </a:lnTo>
                                  <a:lnTo>
                                    <a:pt x="167" y="0"/>
                                  </a:lnTo>
                                  <a:lnTo>
                                    <a:pt x="253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" name="Freeform 113"/>
                          <wps:cNvSpPr>
                            <a:spLocks noEditPoints="1"/>
                          </wps:cNvSpPr>
                          <wps:spPr bwMode="auto">
                            <a:xfrm>
                              <a:off x="7080" y="10652"/>
                              <a:ext cx="255" cy="86"/>
                            </a:xfrm>
                            <a:custGeom>
                              <a:avLst/>
                              <a:gdLst>
                                <a:gd name="T0" fmla="*/ 171 w 255"/>
                                <a:gd name="T1" fmla="*/ 50 h 86"/>
                                <a:gd name="T2" fmla="*/ 0 w 255"/>
                                <a:gd name="T3" fmla="*/ 50 h 86"/>
                                <a:gd name="T4" fmla="*/ 0 w 255"/>
                                <a:gd name="T5" fmla="*/ 35 h 86"/>
                                <a:gd name="T6" fmla="*/ 171 w 255"/>
                                <a:gd name="T7" fmla="*/ 35 h 86"/>
                                <a:gd name="T8" fmla="*/ 171 w 255"/>
                                <a:gd name="T9" fmla="*/ 50 h 86"/>
                                <a:gd name="T10" fmla="*/ 255 w 255"/>
                                <a:gd name="T11" fmla="*/ 43 h 86"/>
                                <a:gd name="T12" fmla="*/ 167 w 255"/>
                                <a:gd name="T13" fmla="*/ 86 h 86"/>
                                <a:gd name="T14" fmla="*/ 167 w 255"/>
                                <a:gd name="T15" fmla="*/ 0 h 86"/>
                                <a:gd name="T16" fmla="*/ 255 w 255"/>
                                <a:gd name="T17" fmla="*/ 43 h 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55" h="86">
                                  <a:moveTo>
                                    <a:pt x="171" y="50"/>
                                  </a:moveTo>
                                  <a:lnTo>
                                    <a:pt x="0" y="50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171" y="35"/>
                                  </a:lnTo>
                                  <a:lnTo>
                                    <a:pt x="171" y="50"/>
                                  </a:lnTo>
                                  <a:close/>
                                  <a:moveTo>
                                    <a:pt x="255" y="43"/>
                                  </a:moveTo>
                                  <a:lnTo>
                                    <a:pt x="167" y="86"/>
                                  </a:lnTo>
                                  <a:lnTo>
                                    <a:pt x="167" y="0"/>
                                  </a:lnTo>
                                  <a:lnTo>
                                    <a:pt x="255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B2A2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Καμβάς 165" o:spid="_x0000_s1026" editas="canvas" style="position:absolute;margin-left:176.4pt;margin-top:7.1pt;width:227.6pt;height:163.2pt;z-index:251660288;mso-position-horizontal:right" coordsize="28905,20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">
                <v:shape id="_x0000_s1027" type="#_x0000_t75" style="position:absolute;width:28905;height:20726;visibility:visible;mso-wrap-style:square">
                  <v:fill o:detectmouseclick="t"/>
                  <v:path o:connecttype="none"/>
                </v:shape>
                <v:group id="Group 43" o:spid="_x0000_s1028" style="position:absolute;left:76;top:76;width:28765;height:20593" coordorigin="5599,8532" coordsize="4530,32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rect id="Rectangle 44" o:spid="_x0000_s1029" style="position:absolute;left:5599;top:8532;width:4530;height:30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" fillcolor="#66c3d0" stroked="f"/>
                  <v:rect id="Rectangle 45" o:spid="_x0000_s1030" style="position:absolute;left:6276;top:11069;width:3489;height: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" fillcolor="#2b2a29" stroked="f"/>
                  <v:rect id="Rectangle 46" o:spid="_x0000_s1031" style="position:absolute;left:6417;top:10757;width:427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" fillcolor="#b0cb1f" stroked="f"/>
                  <v:shape id="Freeform 47" o:spid="_x0000_s1032" style="position:absolute;left:6410;top:10750;width:441;height:334;visibility:visible;mso-wrap-style:square;v-text-anchor:top" coordsize="441,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" path="m434,334l7,334r,-15l434,319r7,8l434,334xm441,327r,7l434,334r7,-7xm441,7r,320l426,327,426,7,434,r7,7xm434,r7,l441,7,434,xm7,l434,r,14l7,14,,7,7,xm,7l,,7,,,7xm,327l,7r14,l14,327r-7,7l,327xm7,334r-7,l,327r7,7xe" fillcolor="#2b2a29" stroked="f">
                    <v:path arrowok="t" o:connecttype="custom" o:connectlocs="434,334;7,334;7,319;434,319;441,327;434,334;441,327;441,334;434,334;441,327;441,7;441,327;426,327;426,7;434,0;441,7;434,0;441,0;441,7;434,0;7,0;434,0;434,14;7,14;0,7;7,0;0,7;0,0;7,0;0,7;0,327;0,7;14,7;14,327;7,334;0,327;7,334;0,334;0,327;7,334" o:connectangles="0,0,0,0,0,0,0,0,0,0,0,0,0,0,0,0,0,0,0,0,0,0,0,0,0,0,0,0,0,0,0,0,0,0,0,0,0,0,0,0"/>
                    <o:lock v:ext="edit" verticies="t"/>
                  </v:shape>
                  <v:shape id="Freeform 48" o:spid="_x0000_s1033" style="position:absolute;left:6631;top:10902;width:31;height:29;visibility:visible;mso-wrap-style:square;v-text-anchor:top" coordsize="31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" path="m17,r5,l27,5r2,5l31,15r-2,7l27,27r-5,2l17,29r-7,l5,27,3,22,,15,3,10,5,5,10,r7,xe" fillcolor="#5b5b5b" stroked="f">
                    <v:path arrowok="t" o:connecttype="custom" o:connectlocs="17,0;22,0;27,5;29,10;31,15;29,22;27,27;22,29;17,29;10,29;5,27;3,22;0,15;3,10;5,5;10,0;17,0" o:connectangles="0,0,0,0,0,0,0,0,0,0,0,0,0,0,0,0,0"/>
                  </v:shape>
                  <v:shape id="Freeform 49" o:spid="_x0000_s1034" style="position:absolute;left:6631;top:10902;width:31;height:29;visibility:visible;mso-wrap-style:square;v-text-anchor:top" coordsize="31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" path="m17,r5,l27,5r2,5l31,15r-2,7l27,27r-5,2l17,29r-7,l5,27,3,22,,15,3,10,5,5,10,r7,xe" filled="f" strokecolor="#2b2a29" strokeweight=".25pt">
                    <v:path arrowok="t" o:connecttype="custom" o:connectlocs="17,0;22,0;27,5;29,10;31,15;29,22;27,27;22,29;17,29;10,29;5,27;3,22;0,15;3,10;5,5;10,0;17,0" o:connectangles="0,0,0,0,0,0,0,0,0,0,0,0,0,0,0,0,0"/>
                  </v:shape>
                  <v:rect id="Rectangle 50" o:spid="_x0000_s1035" style="position:absolute;left:7845;top:9833;width:147;height: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24"/>
                              <w:szCs w:val="24"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rect>
                  <v:shape id="Freeform 51" o:spid="_x0000_s1036" style="position:absolute;left:6629;top:10874;width:427;height:86;visibility:visible;mso-wrap-style:square;v-text-anchor:top" coordsize="427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" path="m346,50l,50,,35r346,l346,50xm427,43l341,86,341,r86,43xe" fillcolor="#2b2a29" stroked="f">
                    <v:path arrowok="t" o:connecttype="custom" o:connectlocs="346,50;0,50;0,35;346,35;346,50;427,43;341,86;341,0;427,43" o:connectangles="0,0,0,0,0,0,0,0,0"/>
                    <o:lock v:ext="edit" verticies="t"/>
                  </v:shape>
                  <v:rect id="Rectangle 52" o:spid="_x0000_s1037" style="position:absolute;left:6298;top:9623;width:3486;height: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" fillcolor="#2b2a29" stroked="f"/>
                  <v:rect id="Rectangle 53" o:spid="_x0000_s1038" style="position:absolute;left:6436;top:9310;width:427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" fillcolor="#ef7f1a" stroked="f"/>
                  <v:shape id="Freeform 54" o:spid="_x0000_s1039" style="position:absolute;left:6429;top:9303;width:441;height:332;visibility:visible;mso-wrap-style:square;v-text-anchor:top" coordsize="441,3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" path="m434,332l7,332r,-12l434,320r7,5l434,332xm441,325r,7l434,332r7,-7xm441,7r,318l427,325,427,7,434,r7,7xm434,r7,l441,7,434,xm7,l434,r,14l7,14,,7,7,xm,7l,,7,,,7xm,325l,7r14,l14,325r-7,7l,325xm7,332r-7,l,325r7,7xe" fillcolor="#2b2a29" stroked="f">
                    <v:path arrowok="t" o:connecttype="custom" o:connectlocs="434,332;7,332;7,320;434,320;441,325;434,332;441,325;441,332;434,332;441,325;441,7;441,325;427,325;427,7;434,0;441,7;434,0;441,0;441,7;434,0;7,0;434,0;434,14;7,14;0,7;7,0;0,7;0,0;7,0;0,7;0,325;0,7;14,7;14,325;7,332;0,325;7,332;0,332;0,325;7,332" o:connectangles="0,0,0,0,0,0,0,0,0,0,0,0,0,0,0,0,0,0,0,0,0,0,0,0,0,0,0,0,0,0,0,0,0,0,0,0,0,0,0,0"/>
                    <o:lock v:ext="edit" verticies="t"/>
                  </v:shape>
                  <v:shape id="Freeform 55" o:spid="_x0000_s1040" style="position:absolute;left:6653;top:9456;width:28;height:28;visibility:visible;mso-wrap-style:square;v-text-anchor:top" coordsize="28,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" path="m14,r5,l24,2r4,5l28,14r,5l24,24r-5,4l14,28r-7,l2,24,,19,,14,,7,2,2,7,r7,xe" fillcolor="#5b5b5b" stroked="f">
                    <v:path arrowok="t" o:connecttype="custom" o:connectlocs="14,0;19,0;24,2;28,7;28,14;28,19;24,24;19,28;14,28;7,28;2,24;0,19;0,14;0,7;2,2;7,0;14,0" o:connectangles="0,0,0,0,0,0,0,0,0,0,0,0,0,0,0,0,0"/>
                  </v:shape>
                  <v:shape id="Freeform 56" o:spid="_x0000_s1041" style="position:absolute;left:6653;top:9456;width:28;height:28;visibility:visible;mso-wrap-style:square;v-text-anchor:top" coordsize="28,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" path="m14,r5,l24,2r4,5l28,14r,5l24,24r-5,4l14,28r-7,l2,24,,19,,14,,7,2,2,7,r7,xe" filled="f" strokecolor="#2b2a29" strokeweight=".25pt">
                    <v:path arrowok="t" o:connecttype="custom" o:connectlocs="14,0;19,0;24,2;28,7;28,14;28,19;24,24;19,28;14,28;7,28;2,24;0,19;0,14;0,7;2,2;7,0;14,0" o:connectangles="0,0,0,0,0,0,0,0,0,0,0,0,0,0,0,0,0"/>
                  </v:shape>
                  <v:shape id="Freeform 57" o:spid="_x0000_s1042" style="position:absolute;left:8126;top:9456;width:86;height:453;visibility:visible;mso-wrap-style:square;v-text-anchor:top" coordsize="86,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" path="m36,370l39,,53,,51,370r-15,xm43,453l,365r86,2l43,453xe" fillcolor="#2b2a29" stroked="f">
                    <v:path arrowok="t" o:connecttype="custom" o:connectlocs="36,370;39,0;53,0;51,370;36,370;43,453;0,365;86,367;43,453" o:connectangles="0,0,0,0,0,0,0,0,0"/>
                    <o:lock v:ext="edit" verticies="t"/>
                  </v:shape>
                  <v:rect id="Rectangle 58" o:spid="_x0000_s1043" style="position:absolute;left:7099;top:10690;width:132;height: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24"/>
                              <w:szCs w:val="24"/>
                              <w:lang w:val="en-US"/>
                            </w:rPr>
                            <w:t>υ</w:t>
                          </w:r>
                        </w:p>
                      </w:txbxContent>
                    </v:textbox>
                  </v:rect>
                  <v:rect id="Rectangle 59" o:spid="_x0000_s1044" style="position:absolute;left:7230;top:10842;width:67;height: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12"/>
                              <w:szCs w:val="12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shape id="Freeform 60" o:spid="_x0000_s1045" style="position:absolute;left:7468;top:10597;width:253;height:86;visibility:visible;mso-wrap-style:square;v-text-anchor:top" coordsize="253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" path="m172,50l,50,,36r172,l172,50xm253,43l167,86,167,r86,43xe" fillcolor="#2b2a29" stroked="f">
                    <v:path arrowok="t" o:connecttype="custom" o:connectlocs="172,50;0,50;0,36;172,36;172,50;253,43;167,86;167,0;253,43" o:connectangles="0,0,0,0,0,0,0,0,0"/>
                    <o:lock v:ext="edit" verticies="t"/>
                  </v:shape>
                  <v:rect id="Rectangle 61" o:spid="_x0000_s1046" style="position:absolute;left:7111;top:9265;width:132;height: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24"/>
                              <w:szCs w:val="24"/>
                              <w:lang w:val="en-US"/>
                            </w:rPr>
                            <w:t>υ</w:t>
                          </w:r>
                        </w:p>
                      </w:txbxContent>
                    </v:textbox>
                  </v:rect>
                  <v:rect id="Rectangle 62" o:spid="_x0000_s1047" style="position:absolute;left:7242;top:9417;width:67;height: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12"/>
                              <w:szCs w:val="12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shape id="Freeform 63" o:spid="_x0000_s1048" style="position:absolute;left:6650;top:9427;width:427;height:86;visibility:visible;mso-wrap-style:square;v-text-anchor:top" coordsize="427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" path="m344,50l,50,,36r344,l344,50xm427,43l341,86,341,r86,43xe" fillcolor="#2b2a29" stroked="f">
                    <v:path arrowok="t" o:connecttype="custom" o:connectlocs="344,50;0,50;0,36;344,36;344,50;427,43;341,86;341,0;427,43" o:connectangles="0,0,0,0,0,0,0,0,0"/>
                    <o:lock v:ext="edit" verticies="t"/>
                  </v:shape>
                  <v:shape id="Freeform 64" o:spid="_x0000_s1049" style="position:absolute;left:8253;top:9811;width:253;height:86;visibility:visible;mso-wrap-style:square;v-text-anchor:top" coordsize="253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" path="m172,51l,51,,36r172,l172,51xm253,43l167,86,167,r86,43xe" fillcolor="#2b2a29" stroked="f">
                    <v:path arrowok="t" o:connecttype="custom" o:connectlocs="172,51;0,51;0,36;172,36;172,51;253,43;167,86;167,0;253,43" o:connectangles="0,0,0,0,0,0,0,0,0"/>
                    <o:lock v:ext="edit" verticies="t"/>
                  </v:shape>
                  <v:shape id="Freeform 65" o:spid="_x0000_s1050" style="position:absolute;left:8835;top:9990;width:252;height:86;visibility:visible;mso-wrap-style:square;v-text-anchor:top" coordsize="252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" path="m171,51l,51,,36r171,l171,51xm252,43l167,86,167,r85,43xe" fillcolor="#2b2a29" stroked="f">
                    <v:path arrowok="t" o:connecttype="custom" o:connectlocs="171,51;0,51;0,36;171,36;171,51;252,43;167,86;167,0;252,43" o:connectangles="0,0,0,0,0,0,0,0,0"/>
                    <o:lock v:ext="edit" verticies="t"/>
                  </v:shape>
                  <v:rect id="Rectangle 66" o:spid="_x0000_s1051" style="position:absolute;left:6140;top:10475;width:149;height: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24"/>
                              <w:szCs w:val="24"/>
                              <w:lang w:val="en-US"/>
                            </w:rPr>
                            <w:t>Σ</w:t>
                          </w:r>
                        </w:p>
                      </w:txbxContent>
                    </v:textbox>
                  </v:rect>
                  <v:rect id="Rectangle 67" o:spid="_x0000_s1052" style="position:absolute;left:6286;top:10628;width:67;height: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12"/>
                              <w:szCs w:val="12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68" o:spid="_x0000_s1053" style="position:absolute;left:6128;top:9069;width:149;height: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24"/>
                              <w:szCs w:val="24"/>
                              <w:lang w:val="en-US"/>
                            </w:rPr>
                            <w:t>Σ</w:t>
                          </w:r>
                        </w:p>
                      </w:txbxContent>
                    </v:textbox>
                  </v:rect>
                  <v:rect id="Rectangle 69" o:spid="_x0000_s1054" style="position:absolute;left:6276;top:9222;width:67;height: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12"/>
                              <w:szCs w:val="12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70" o:spid="_x0000_s1055" style="position:absolute;left:7919;top:10742;width:429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" fillcolor="#b0cb1f" stroked="f"/>
                  <v:shape id="Freeform 71" o:spid="_x0000_s1056" style="position:absolute;left:7912;top:10735;width:443;height:334;visibility:visible;mso-wrap-style:square;v-text-anchor:top" coordsize="443,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" path="m436,334l7,334r,-14l436,320r7,7l436,334xm443,327r,7l436,334r7,-7xm443,7r,320l429,327,429,7,436,r7,7xm436,r7,l443,7,436,xm7,l436,r,15l7,15,,7,7,xm,7l,,7,,,7xm,327l,7r14,l14,327r-7,7l,327xm7,334r-7,l,327r7,7xe" fillcolor="#2b2a29" stroked="f">
                    <v:path arrowok="t" o:connecttype="custom" o:connectlocs="436,334;7,334;7,320;436,320;443,327;436,334;443,327;443,334;436,334;443,327;443,7;443,327;429,327;429,7;436,0;443,7;436,0;443,0;443,7;436,0;7,0;436,0;436,15;7,15;0,7;7,0;0,7;0,0;7,0;0,7;0,327;0,7;14,7;14,327;7,334;0,327;7,334;0,334;0,327;7,334" o:connectangles="0,0,0,0,0,0,0,0,0,0,0,0,0,0,0,0,0,0,0,0,0,0,0,0,0,0,0,0,0,0,0,0,0,0,0,0,0,0,0,0"/>
                    <o:lock v:ext="edit" verticies="t"/>
                  </v:shape>
                  <v:shape id="Freeform 72" o:spid="_x0000_s1057" style="position:absolute;left:8136;top:10888;width:31;height:29;visibility:visible;mso-wrap-style:square;v-text-anchor:top" coordsize="31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" path="m14,r7,l26,5r3,4l31,14r-2,5l26,24r-5,5l14,29r-4,l5,24,2,19,,14,2,9,5,5,10,r4,xe" fillcolor="#5b5b5b" stroked="f">
                    <v:path arrowok="t" o:connecttype="custom" o:connectlocs="14,0;21,0;26,5;29,9;31,14;29,19;26,24;21,29;14,29;10,29;5,24;2,19;0,14;2,9;5,5;10,0;14,0" o:connectangles="0,0,0,0,0,0,0,0,0,0,0,0,0,0,0,0,0"/>
                  </v:shape>
                  <v:shape id="Freeform 73" o:spid="_x0000_s1058" style="position:absolute;left:8136;top:10888;width:31;height:29;visibility:visible;mso-wrap-style:square;v-text-anchor:top" coordsize="31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" path="m14,r7,l26,5r3,4l31,14r-2,5l26,24r-5,5l14,29r-4,l5,24,2,19,,14,2,9,5,5,10,r4,xe" filled="f" strokecolor="#2b2a29" strokeweight=".25pt">
                    <v:path arrowok="t" o:connecttype="custom" o:connectlocs="14,0;21,0;26,5;29,9;31,14;29,19;26,24;21,29;14,29;10,29;5,24;2,19;0,14;2,9;5,5;10,0;14,0" o:connectangles="0,0,0,0,0,0,0,0,0,0,0,0,0,0,0,0,0"/>
                  </v:shape>
                  <v:shape id="Freeform 74" o:spid="_x0000_s1059" style="position:absolute;left:8105;top:10902;width:86;height:587;visibility:visible;mso-wrap-style:square;v-text-anchor:top" coordsize="86,5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" path="m36,506l38,,52,,50,506r-14,xm43,587l,502r86,l43,587xe" fillcolor="#2b2a29" stroked="f">
                    <v:path arrowok="t" o:connecttype="custom" o:connectlocs="36,506;38,0;52,0;50,506;36,506;43,587;0,502;86,502;43,587" o:connectangles="0,0,0,0,0,0,0,0,0"/>
                    <o:lock v:ext="edit" verticies="t"/>
                  </v:shape>
                  <v:rect id="Rectangle 75" o:spid="_x0000_s1060" style="position:absolute;left:7824;top:11258;width:161;height: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24"/>
                              <w:szCs w:val="24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76" o:spid="_x0000_s1061" style="position:absolute;left:7983;top:11411;width:67;height: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12"/>
                              <w:szCs w:val="12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77" o:spid="_x0000_s1062" style="position:absolute;left:7495;top:10680;width:147;height: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Rectangle 78" o:spid="_x0000_s1063" style="position:absolute;left:7640;top:10833;width:67;height: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12"/>
                              <w:szCs w:val="12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79" o:spid="_x0000_s1064" style="position:absolute;left:7821;top:10313;width:174;height: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24"/>
                              <w:szCs w:val="24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80" o:spid="_x0000_s1065" style="position:absolute;left:7995;top:10465;width:67;height: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12"/>
                              <w:szCs w:val="12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shape id="Freeform 81" o:spid="_x0000_s1066" style="position:absolute;left:8732;top:10308;width:305;height:86;visibility:visible;mso-wrap-style:square;v-text-anchor:top" coordsize="305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" path="m81,36r224,l305,50,81,50r,-14xm,43l86,r,86l,43xe" fillcolor="#2b2a29" stroked="f">
                    <v:path arrowok="t" o:connecttype="custom" o:connectlocs="81,36;305,36;305,50;81,50;81,36;0,43;86,0;86,86;0,43" o:connectangles="0,0,0,0,0,0,0,0,0"/>
                    <o:lock v:ext="edit" verticies="t"/>
                  </v:shape>
                  <v:rect id="Rectangle 82" o:spid="_x0000_s1067" style="position:absolute;left:8859;top:10055;width:139;height: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24"/>
                              <w:szCs w:val="24"/>
                              <w:lang w:val="en-US"/>
                            </w:rPr>
                            <w:t>α</w:t>
                          </w:r>
                        </w:p>
                      </w:txbxContent>
                    </v:textbox>
                  </v:rect>
                  <v:rect id="Rectangle 83" o:spid="_x0000_s1068" style="position:absolute;left:8994;top:10207;width:67;height: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12"/>
                              <w:szCs w:val="12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84" o:spid="_x0000_s1069" style="position:absolute;left:7940;top:9296;width:427;height: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" fillcolor="#ef7f1a" stroked="f"/>
                  <v:shape id="Freeform 85" o:spid="_x0000_s1070" style="position:absolute;left:7933;top:9289;width:441;height:331;visibility:visible;mso-wrap-style:square;v-text-anchor:top" coordsize="441,3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" path="m434,331l7,331r,-14l434,317r7,7l434,331xm441,324r,7l434,331r7,-7xm441,7r,317l427,324,427,7,434,r7,7xm434,r7,l441,7,434,xm7,l434,r,14l7,14,,7,7,xm,7l,,7,,,7xm,324l,7r15,l15,324r-8,7l,324xm7,331r-7,l,324r7,7xe" fillcolor="#2b2a29" stroked="f">
                    <v:path arrowok="t" o:connecttype="custom" o:connectlocs="434,331;7,331;7,317;434,317;441,324;434,331;441,324;441,331;434,331;441,324;441,7;441,324;427,324;427,7;434,0;441,7;434,0;441,0;441,7;434,0;7,0;434,0;434,14;7,14;0,7;7,0;0,7;0,0;7,0;0,7;0,324;0,7;15,7;15,324;7,331;0,324;7,331;0,331;0,324;7,331" o:connectangles="0,0,0,0,0,0,0,0,0,0,0,0,0,0,0,0,0,0,0,0,0,0,0,0,0,0,0,0,0,0,0,0,0,0,0,0,0,0,0,0"/>
                    <o:lock v:ext="edit" verticies="t"/>
                  </v:shape>
                  <v:shape id="Freeform 86" o:spid="_x0000_s1071" style="position:absolute;left:7740;top:10859;width:408;height:86;visibility:visible;mso-wrap-style:square;v-text-anchor:top" coordsize="408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" path="m84,36r324,l408,50,84,50r,-14xm,43l88,r,86l,43xe" fillcolor="#2b2a29" stroked="f">
                    <v:path arrowok="t" o:connecttype="custom" o:connectlocs="84,36;408,36;408,50;84,50;84,36;0,43;88,0;88,86;0,43" o:connectangles="0,0,0,0,0,0,0,0,0"/>
                    <o:lock v:ext="edit" verticies="t"/>
                  </v:shape>
                  <v:shape id="Freeform 87" o:spid="_x0000_s1072" style="position:absolute;left:8155;top:9439;width:31;height:31;visibility:visible;mso-wrap-style:square;v-text-anchor:top" coordsize="31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" path="m17,r5,2l26,5r3,5l31,17r-2,4l26,26r-4,3l17,31,10,29,5,26,2,21,,17,2,10,5,5,10,2,17,xe" fillcolor="#5b5b5b" stroked="f">
                    <v:path arrowok="t" o:connecttype="custom" o:connectlocs="17,0;22,2;26,5;29,10;31,17;29,21;26,26;22,29;17,31;10,29;5,26;2,21;0,17;2,10;5,5;10,2;17,0" o:connectangles="0,0,0,0,0,0,0,0,0,0,0,0,0,0,0,0,0"/>
                  </v:shape>
                  <v:shape id="Freeform 88" o:spid="_x0000_s1073" style="position:absolute;left:8155;top:9439;width:31;height:31;visibility:visible;mso-wrap-style:square;v-text-anchor:top" coordsize="31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" path="m17,r5,2l26,5r3,5l31,17r-2,4l26,26r-4,3l17,31,10,29,5,26,2,21,,17,2,10,5,5,10,2,17,xe" filled="f" strokecolor="#2b2a29" strokeweight=".25pt">
                    <v:path arrowok="t" o:connecttype="custom" o:connectlocs="17,0;22,2;26,5;29,10;31,17;29,21;26,26;22,29;17,31;10,29;5,26;2,21;0,17;2,10;5,5;10,2;17,0" o:connectangles="0,0,0,0,0,0,0,0,0,0,0,0,0,0,0,0,0"/>
                  </v:shape>
                  <v:shape id="Freeform 89" o:spid="_x0000_s1074" style="position:absolute;left:8110;top:10255;width:86;height:638;visibility:visible;mso-wrap-style:square;v-text-anchor:top" coordsize="86,6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" path="m50,84l47,638r-14,l36,84r14,xm43,l86,89,,89,43,xe" fillcolor="#2b2a29" stroked="f">
                    <v:path arrowok="t" o:connecttype="custom" o:connectlocs="50,84;47,638;33,638;36,84;50,84;43,0;86,89;0,89;43,0" o:connectangles="0,0,0,0,0,0,0,0,0"/>
                    <o:lock v:ext="edit" verticies="t"/>
                  </v:shape>
                  <v:shape id="Freeform 90" o:spid="_x0000_s1075" style="position:absolute;left:8126;top:9456;width:86;height:377;visibility:visible;mso-wrap-style:square;v-text-anchor:top" coordsize="86,3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" path="m36,296l39,,53,,51,296r-15,xm43,377l,291r86,l43,377xe" fillcolor="#2b2a29" stroked="f">
                    <v:path arrowok="t" o:connecttype="custom" o:connectlocs="36,296;39,0;53,0;51,296;36,296;43,377;0,291;86,291;43,377" o:connectangles="0,0,0,0,0,0,0,0,0"/>
                    <o:lock v:ext="edit" verticies="t"/>
                  </v:shape>
                  <v:rect id="Rectangle 91" o:spid="_x0000_s1076" style="position:absolute;left:8234;top:9859;width:161;height: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24"/>
                              <w:szCs w:val="24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92" o:spid="_x0000_s1077" style="position:absolute;left:8394;top:10012;width:67;height: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12"/>
                              <w:szCs w:val="12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93" o:spid="_x0000_s1078" style="position:absolute;left:7497;top:9248;width:147;height: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24"/>
                              <w:szCs w:val="24"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rect>
                  <v:rect id="Rectangle 94" o:spid="_x0000_s1079" style="position:absolute;left:7642;top:9401;width:67;height: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12"/>
                              <w:szCs w:val="12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95" o:spid="_x0000_s1080" style="position:absolute;left:7843;top:8859;width:174;height: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24"/>
                              <w:szCs w:val="24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96" o:spid="_x0000_s1081" style="position:absolute;left:8014;top:9012;width:67;height: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12"/>
                              <w:szCs w:val="12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shape id="Freeform 97" o:spid="_x0000_s1082" style="position:absolute;left:8444;top:9005;width:586;height:86;visibility:visible;mso-wrap-style:square;v-text-anchor:top" coordsize="586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" path="m,43l85,r,86l,43xm586,50l83,50r,-15l586,35r,15xe" fillcolor="#2b2a29" stroked="f">
                    <v:path arrowok="t" o:connecttype="custom" o:connectlocs="0,43;85,0;85,86;0,43;586,50;83,50;83,35;586,35;586,50" o:connectangles="0,0,0,0,0,0,0,0,0"/>
                    <o:lock v:ext="edit" verticies="t"/>
                  </v:shape>
                  <v:rect id="Rectangle 98" o:spid="_x0000_s1083" style="position:absolute;left:8761;top:8732;width:139;height: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24"/>
                              <w:szCs w:val="24"/>
                              <w:lang w:val="en-US"/>
                            </w:rPr>
                            <w:t>α</w:t>
                          </w:r>
                        </w:p>
                      </w:txbxContent>
                    </v:textbox>
                  </v:rect>
                  <v:rect id="Rectangle 99" o:spid="_x0000_s1084" style="position:absolute;left:8899;top:8885;width:67;height:3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12"/>
                              <w:szCs w:val="12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shape id="Freeform 100" o:spid="_x0000_s1085" style="position:absolute;left:7075;top:9243;width:255;height:86;visibility:visible;mso-wrap-style:square;v-text-anchor:top" coordsize="255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" path="m172,50l,50,,36r172,l172,50xm255,43l167,86,167,r88,43xe" fillcolor="#2b2a29" stroked="f">
                    <v:path arrowok="t" o:connecttype="custom" o:connectlocs="172,50;0,50;0,36;172,36;172,50;255,43;167,86;167,0;255,43" o:connectangles="0,0,0,0,0,0,0,0,0"/>
                    <o:lock v:ext="edit" verticies="t"/>
                  </v:shape>
                  <v:shape id="Freeform 101" o:spid="_x0000_s1086" style="position:absolute;left:9445;top:8642;width:86;height:513;visibility:visible;mso-wrap-style:square;v-text-anchor:top" coordsize="86,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" path="m50,81r,432l36,513,36,81r14,xm43,l86,86,,86,43,xe" fillcolor="#2b2a29" stroked="f">
                    <v:path arrowok="t" o:connecttype="custom" o:connectlocs="50,81;50,513;36,513;36,81;50,81;43,0;86,86;0,86;43,0" o:connectangles="0,0,0,0,0,0,0,0,0"/>
                    <o:lock v:ext="edit" verticies="t"/>
                  </v:shape>
                  <v:shape id="Freeform 102" o:spid="_x0000_s1087" style="position:absolute;left:7800;top:11172;width:255;height:88;visibility:visible;mso-wrap-style:square;v-text-anchor:top" coordsize="255,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" path="m171,50l,50,,38r171,l171,50xm255,45l169,88,169,r86,45xe" fillcolor="#2b2a29" stroked="f">
                    <v:path arrowok="t" o:connecttype="custom" o:connectlocs="171,50;0,50;0,38;171,38;171,50;255,45;169,88;169,0;255,45" o:connectangles="0,0,0,0,0,0,0,0,0"/>
                    <o:lock v:ext="edit" verticies="t"/>
                  </v:shape>
                  <v:shape id="Freeform 103" o:spid="_x0000_s1088" style="position:absolute;left:7817;top:9761;width:252;height:86;visibility:visible;mso-wrap-style:square;v-text-anchor:top" coordsize="252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" path="m171,50l,50,,36r171,l171,50xm252,43l166,86,166,r86,43xe" fillcolor="#2b2a29" stroked="f">
                    <v:path arrowok="t" o:connecttype="custom" o:connectlocs="171,50;0,50;0,36;171,36;171,50;252,43;166,86;166,0;252,43" o:connectangles="0,0,0,0,0,0,0,0,0"/>
                    <o:lock v:ext="edit" verticies="t"/>
                  </v:shape>
                  <v:rect id="Rectangle 104" o:spid="_x0000_s1089" style="position:absolute;left:9569;top:9059;width:301;height: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24"/>
                              <w:szCs w:val="24"/>
                              <w:lang w:val="en-US"/>
                            </w:rPr>
                            <w:t>(+)</w:t>
                          </w:r>
                        </w:p>
                      </w:txbxContent>
                    </v:textbox>
                  </v:rect>
                  <v:shape id="Freeform 105" o:spid="_x0000_s1090" style="position:absolute;left:9459;top:9322;width:515;height:88;visibility:visible;mso-wrap-style:square;v-text-anchor:top" coordsize="515,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" path="m434,50l,50,,38r434,l434,50xm515,45l430,88,430,r85,45xe" fillcolor="#2b2a29" stroked="f">
                    <v:path arrowok="t" o:connecttype="custom" o:connectlocs="434,50;0,50;0,38;434,38;434,50;515,45;430,88;430,0;515,45" o:connectangles="0,0,0,0,0,0,0,0,0"/>
                    <o:lock v:ext="edit" verticies="t"/>
                  </v:shape>
                  <v:rect id="Rectangle 106" o:spid="_x0000_s1091" style="position:absolute;left:9171;top:8780;width:301;height:5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" filled="f" stroked="f">
                    <v:textbox style="mso-fit-shape-to-text:t" inset="0,0,0,0">
                      <w:txbxContent>
                        <w:p w:rsidR="0006443C" w:rsidRDefault="0006443C" w:rsidP="0006443C">
                          <w:r>
                            <w:rPr>
                              <w:rFonts w:ascii="Arial" w:hAnsi="Arial" w:cs="Arial"/>
                              <w:color w:val="2B2A29"/>
                              <w:sz w:val="24"/>
                              <w:szCs w:val="24"/>
                              <w:lang w:val="en-US"/>
                            </w:rPr>
                            <w:t>(+)</w:t>
                          </w:r>
                        </w:p>
                      </w:txbxContent>
                    </v:textbox>
                  </v:rect>
                  <v:shape id="Freeform 107" o:spid="_x0000_s1092" style="position:absolute;left:8749;top:8697;width:255;height:86;visibility:visible;mso-wrap-style:square;v-text-anchor:top" coordsize="255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" path="m172,50l,50,,35r172,l172,50xm255,43l167,86,167,r88,43xe" fillcolor="#2b2a29" stroked="f">
                    <v:path arrowok="t" o:connecttype="custom" o:connectlocs="172,50;0,50;0,35;172,35;172,50;255,43;167,86;167,0;255,43" o:connectangles="0,0,0,0,0,0,0,0,0"/>
                    <o:lock v:ext="edit" verticies="t"/>
                  </v:shape>
                  <v:shape id="Freeform 108" o:spid="_x0000_s1093" style="position:absolute;left:8131;top:8799;width:86;height:635;visibility:visible;mso-wrap-style:square;v-text-anchor:top" coordsize="86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" path="m50,81l48,635r-14,l36,81r14,xm43,l86,86,,86,43,xe" fillcolor="#2b2a29" stroked="f">
                    <v:path arrowok="t" o:connecttype="custom" o:connectlocs="50,81;48,635;34,635;36,81;50,81;43,0;86,86;0,86;43,0" o:connectangles="0,0,0,0,0,0,0,0,0"/>
                    <o:lock v:ext="edit" verticies="t"/>
                  </v:shape>
                  <v:shape id="Freeform 109" o:spid="_x0000_s1094" style="position:absolute;left:7821;top:8792;width:253;height:86;visibility:visible;mso-wrap-style:square;v-text-anchor:top" coordsize="253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" path="m172,50l,50,,36r172,l172,50xm253,43l167,86,167,r86,43xe" fillcolor="#2b2a29" stroked="f">
                    <v:path arrowok="t" o:connecttype="custom" o:connectlocs="172,50;0,50;0,36;172,36;172,50;253,43;167,86;167,0;253,43" o:connectangles="0,0,0,0,0,0,0,0,0"/>
                    <o:lock v:ext="edit" verticies="t"/>
                  </v:shape>
                  <v:shape id="Freeform 110" o:spid="_x0000_s1095" style="position:absolute;left:7795;top:10229;width:255;height:86;visibility:visible;mso-wrap-style:square;v-text-anchor:top" coordsize="255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" path="m172,50l,50,,36r172,l172,50xm255,43l167,86,167,r88,43xe" fillcolor="#2b2a29" stroked="f">
                    <v:path arrowok="t" o:connecttype="custom" o:connectlocs="172,50;0,50;0,36;172,36;172,50;255,43;167,86;167,0;255,43" o:connectangles="0,0,0,0,0,0,0,0,0"/>
                    <o:lock v:ext="edit" verticies="t"/>
                  </v:shape>
                  <v:shape id="Freeform 111" o:spid="_x0000_s1096" style="position:absolute;left:7764;top:9413;width:408;height:86;visibility:visible;mso-wrap-style:square;v-text-anchor:top" coordsize="408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" path="m81,36r327,l408,50,81,50r,-14xm,43l86,r,86l,43xe" fillcolor="#2b2a29" stroked="f">
                    <v:path arrowok="t" o:connecttype="custom" o:connectlocs="81,36;408,36;408,50;81,50;81,36;0,43;86,0;86,86;0,43" o:connectangles="0,0,0,0,0,0,0,0,0"/>
                    <o:lock v:ext="edit" verticies="t"/>
                  </v:shape>
                  <v:shape id="Freeform 112" o:spid="_x0000_s1097" style="position:absolute;left:7478;top:9169;width:253;height:86;visibility:visible;mso-wrap-style:square;v-text-anchor:top" coordsize="253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" path="m172,50l,50,,36r172,l172,50xm253,43l167,86,167,r86,43xe" fillcolor="#2b2a29" stroked="f">
                    <v:path arrowok="t" o:connecttype="custom" o:connectlocs="172,50;0,50;0,36;172,36;172,50;253,43;167,86;167,0;253,43" o:connectangles="0,0,0,0,0,0,0,0,0"/>
                    <o:lock v:ext="edit" verticies="t"/>
                  </v:shape>
                  <v:shape id="Freeform 113" o:spid="_x0000_s1098" style="position:absolute;left:7080;top:10652;width:255;height:86;visibility:visible;mso-wrap-style:square;v-text-anchor:top" coordsize="255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" path="m171,50l,50,,35r171,l171,50xm255,43l167,86,167,r88,43xe" fillcolor="#2b2a29" stroked="f">
                    <v:path arrowok="t" o:connecttype="custom" o:connectlocs="171,50;0,50;0,35;171,35;171,50;255,43;167,86;167,0;255,43" o:connectangles="0,0,0,0,0,0,0,0,0"/>
                    <o:lock v:ext="edit" verticies="t"/>
                  </v:shape>
                </v:group>
                <w10:wrap type="square"/>
              </v:group>
            </w:pict>
          </mc:Fallback>
        </mc:AlternateContent>
      </w:r>
      <w:r w:rsidRPr="0006443C">
        <w:rPr>
          <w:rFonts w:ascii="Times New Roman" w:hAnsi="Times New Roman" w:cs="Times New Roman"/>
        </w:rPr>
        <w:t xml:space="preserve">Τα σώματα ισορροπούν στον άξονα </w:t>
      </w:r>
      <w:r w:rsidRPr="0006443C">
        <w:rPr>
          <w:rFonts w:ascii="Times New Roman" w:hAnsi="Times New Roman" w:cs="Times New Roman"/>
          <w:lang w:val="en-US"/>
        </w:rPr>
        <w:t>y</w:t>
      </w:r>
      <w:r w:rsidRPr="0006443C">
        <w:rPr>
          <w:rFonts w:ascii="Times New Roman" w:hAnsi="Times New Roman" w:cs="Times New Roman"/>
        </w:rPr>
        <w:t>’</w:t>
      </w:r>
      <w:r w:rsidRPr="0006443C">
        <w:rPr>
          <w:rFonts w:ascii="Times New Roman" w:hAnsi="Times New Roman" w:cs="Times New Roman"/>
          <w:lang w:val="en-US"/>
        </w:rPr>
        <w:t>y</w:t>
      </w:r>
      <w:r w:rsidRPr="0006443C">
        <w:rPr>
          <w:rFonts w:ascii="Times New Roman" w:hAnsi="Times New Roman" w:cs="Times New Roman"/>
        </w:rPr>
        <w:t>. Έτσι για το σώμα Σ</w:t>
      </w:r>
      <w:r w:rsidRPr="0006443C">
        <w:rPr>
          <w:rFonts w:ascii="Times New Roman" w:hAnsi="Times New Roman" w:cs="Times New Roman"/>
          <w:vertAlign w:val="subscript"/>
        </w:rPr>
        <w:t>1</w:t>
      </w:r>
      <w:r w:rsidRPr="0006443C">
        <w:rPr>
          <w:rFonts w:ascii="Times New Roman" w:hAnsi="Times New Roman" w:cs="Times New Roman"/>
        </w:rPr>
        <w:t xml:space="preserve"> έχουμε</w:t>
      </w:r>
    </w:p>
    <w:p w:rsidR="0006443C" w:rsidRPr="0006443C" w:rsidRDefault="0006443C" w:rsidP="0006443C">
      <w:pPr>
        <w:rPr>
          <w:rFonts w:ascii="Times New Roman" w:hAnsi="Times New Roman" w:cs="Times New Roman"/>
          <w:bCs/>
          <w:color w:val="000000"/>
        </w:rPr>
      </w:pPr>
      <w:r w:rsidRPr="0006443C">
        <w:rPr>
          <w:rFonts w:ascii="Times New Roman" w:hAnsi="Times New Roman" w:cs="Times New Roman"/>
          <w:bCs/>
          <w:color w:val="000000"/>
          <w:position w:val="-48"/>
        </w:rPr>
        <w:object w:dxaOrig="3680" w:dyaOrig="1160">
          <v:shape id="_x0000_i1046" type="#_x0000_t75" style="width:184.5pt;height:58.25pt" o:ole="">
            <v:imagedata r:id="rId11" o:title=""/>
          </v:shape>
          <o:OLEObject Type="Embed" ProgID="Equation.DSMT4" ShapeID="_x0000_i1046" DrawAspect="Content" ObjectID="_1681402129" r:id="rId12"/>
        </w:object>
      </w:r>
    </w:p>
    <w:p w:rsidR="0006443C" w:rsidRPr="0006443C" w:rsidRDefault="0006443C" w:rsidP="0006443C">
      <w:pPr>
        <w:rPr>
          <w:rFonts w:ascii="Times New Roman" w:hAnsi="Times New Roman" w:cs="Times New Roman"/>
        </w:rPr>
      </w:pPr>
      <w:r w:rsidRPr="0006443C">
        <w:rPr>
          <w:rFonts w:ascii="Times New Roman" w:hAnsi="Times New Roman" w:cs="Times New Roman"/>
        </w:rPr>
        <w:t>και για το σώμα  Σ</w:t>
      </w:r>
      <w:r w:rsidRPr="0006443C">
        <w:rPr>
          <w:rFonts w:ascii="Times New Roman" w:hAnsi="Times New Roman" w:cs="Times New Roman"/>
          <w:vertAlign w:val="subscript"/>
        </w:rPr>
        <w:t>2</w:t>
      </w:r>
    </w:p>
    <w:p w:rsidR="0006443C" w:rsidRPr="0006443C" w:rsidRDefault="0006443C" w:rsidP="0006443C">
      <w:pPr>
        <w:rPr>
          <w:rFonts w:ascii="Times New Roman" w:hAnsi="Times New Roman" w:cs="Times New Roman"/>
        </w:rPr>
      </w:pPr>
      <w:r w:rsidRPr="0006443C">
        <w:rPr>
          <w:rFonts w:ascii="Times New Roman" w:hAnsi="Times New Roman" w:cs="Times New Roman"/>
        </w:rPr>
        <w:t xml:space="preserve"> </w:t>
      </w:r>
      <w:r w:rsidRPr="0006443C">
        <w:rPr>
          <w:rFonts w:ascii="Times New Roman" w:hAnsi="Times New Roman" w:cs="Times New Roman"/>
          <w:bCs/>
          <w:color w:val="000000"/>
          <w:position w:val="-34"/>
        </w:rPr>
        <w:object w:dxaOrig="2580" w:dyaOrig="800">
          <v:shape id="_x0000_i1047" type="#_x0000_t75" style="width:129.25pt;height:40.5pt" o:ole="">
            <v:imagedata r:id="rId13" o:title=""/>
          </v:shape>
          <o:OLEObject Type="Embed" ProgID="Equation.DSMT4" ShapeID="_x0000_i1047" DrawAspect="Content" ObjectID="_1681402130" r:id="rId14"/>
        </w:object>
      </w:r>
    </w:p>
    <w:p w:rsidR="0006443C" w:rsidRPr="0006443C" w:rsidRDefault="0006443C" w:rsidP="0006443C">
      <w:pPr>
        <w:rPr>
          <w:rFonts w:ascii="Times New Roman" w:hAnsi="Times New Roman" w:cs="Times New Roman"/>
        </w:rPr>
      </w:pPr>
      <w:r w:rsidRPr="0006443C">
        <w:rPr>
          <w:rFonts w:ascii="Times New Roman" w:hAnsi="Times New Roman" w:cs="Times New Roman"/>
        </w:rPr>
        <w:t>Έτσι για το μέτρο της τριβής ολίσθησης που δέχεται κάθε σώμα έχουμε</w:t>
      </w:r>
    </w:p>
    <w:p w:rsidR="0006443C" w:rsidRPr="0006443C" w:rsidRDefault="0006443C" w:rsidP="0006443C">
      <w:pPr>
        <w:jc w:val="center"/>
        <w:rPr>
          <w:rFonts w:ascii="Times New Roman" w:hAnsi="Times New Roman" w:cs="Times New Roman"/>
        </w:rPr>
      </w:pPr>
      <w:r w:rsidRPr="0006443C">
        <w:rPr>
          <w:rFonts w:ascii="Times New Roman" w:hAnsi="Times New Roman" w:cs="Times New Roman"/>
          <w:position w:val="-12"/>
        </w:rPr>
        <w:object w:dxaOrig="2659" w:dyaOrig="360">
          <v:shape id="_x0000_i1048" type="#_x0000_t75" style="width:132.6pt;height:17.75pt" o:ole="">
            <v:imagedata r:id="rId15" o:title=""/>
          </v:shape>
          <o:OLEObject Type="Embed" ProgID="Equation.DSMT4" ShapeID="_x0000_i1048" DrawAspect="Content" ObjectID="_1681402131" r:id="rId16"/>
        </w:object>
      </w:r>
      <w:r w:rsidRPr="0006443C">
        <w:rPr>
          <w:rFonts w:ascii="Times New Roman" w:hAnsi="Times New Roman" w:cs="Times New Roman"/>
        </w:rPr>
        <w:t xml:space="preserve"> και </w:t>
      </w:r>
      <w:r w:rsidRPr="0006443C">
        <w:rPr>
          <w:rFonts w:ascii="Times New Roman" w:hAnsi="Times New Roman" w:cs="Times New Roman"/>
          <w:position w:val="-12"/>
        </w:rPr>
        <w:object w:dxaOrig="2760" w:dyaOrig="360">
          <v:shape id="_x0000_i1049" type="#_x0000_t75" style="width:137.3pt;height:17.75pt" o:ole="">
            <v:imagedata r:id="rId17" o:title=""/>
          </v:shape>
          <o:OLEObject Type="Embed" ProgID="Equation.DSMT4" ShapeID="_x0000_i1049" DrawAspect="Content" ObjectID="_1681402132" r:id="rId18"/>
        </w:object>
      </w:r>
    </w:p>
    <w:p w:rsidR="0006443C" w:rsidRPr="0006443C" w:rsidRDefault="0006443C" w:rsidP="0006443C">
      <w:pPr>
        <w:rPr>
          <w:rFonts w:ascii="Times New Roman" w:hAnsi="Times New Roman" w:cs="Times New Roman"/>
        </w:rPr>
      </w:pPr>
      <w:r w:rsidRPr="0006443C">
        <w:rPr>
          <w:rFonts w:ascii="Times New Roman" w:hAnsi="Times New Roman" w:cs="Times New Roman"/>
        </w:rPr>
        <w:t>Εφαρμόζουμε τον 2</w:t>
      </w:r>
      <w:r w:rsidRPr="0006443C">
        <w:rPr>
          <w:rFonts w:ascii="Times New Roman" w:hAnsi="Times New Roman" w:cs="Times New Roman"/>
          <w:lang w:val="en-US"/>
        </w:rPr>
        <w:t>o</w:t>
      </w:r>
      <w:r w:rsidRPr="0006443C">
        <w:rPr>
          <w:rFonts w:ascii="Times New Roman" w:hAnsi="Times New Roman" w:cs="Times New Roman"/>
        </w:rPr>
        <w:t xml:space="preserve"> νόμο </w:t>
      </w:r>
      <w:r w:rsidRPr="0006443C">
        <w:rPr>
          <w:rFonts w:ascii="Times New Roman" w:hAnsi="Times New Roman" w:cs="Times New Roman"/>
          <w:lang w:val="en-US"/>
        </w:rPr>
        <w:t>Newton</w:t>
      </w:r>
      <w:r w:rsidRPr="0006443C">
        <w:rPr>
          <w:rFonts w:ascii="Times New Roman" w:hAnsi="Times New Roman" w:cs="Times New Roman"/>
        </w:rPr>
        <w:t xml:space="preserve"> για κάθε σώμα στον άξονα </w:t>
      </w:r>
      <w:r w:rsidRPr="0006443C">
        <w:rPr>
          <w:rFonts w:ascii="Times New Roman" w:hAnsi="Times New Roman" w:cs="Times New Roman"/>
          <w:lang w:val="en-US"/>
        </w:rPr>
        <w:t>x</w:t>
      </w:r>
      <w:r w:rsidRPr="0006443C">
        <w:rPr>
          <w:rFonts w:ascii="Times New Roman" w:hAnsi="Times New Roman" w:cs="Times New Roman"/>
        </w:rPr>
        <w:t>’</w:t>
      </w:r>
      <w:r w:rsidRPr="0006443C">
        <w:rPr>
          <w:rFonts w:ascii="Times New Roman" w:hAnsi="Times New Roman" w:cs="Times New Roman"/>
          <w:lang w:val="en-US"/>
        </w:rPr>
        <w:t>x</w:t>
      </w:r>
    </w:p>
    <w:p w:rsidR="0006443C" w:rsidRPr="0006443C" w:rsidRDefault="0006443C" w:rsidP="0006443C">
      <w:pPr>
        <w:rPr>
          <w:rFonts w:ascii="Times New Roman" w:hAnsi="Times New Roman" w:cs="Times New Roman"/>
          <w:lang w:val="en-US"/>
        </w:rPr>
      </w:pPr>
      <w:r w:rsidRPr="0006443C">
        <w:rPr>
          <w:rFonts w:ascii="Times New Roman" w:hAnsi="Times New Roman" w:cs="Times New Roman"/>
        </w:rPr>
        <w:t>Για το σώμα Σ</w:t>
      </w:r>
      <w:r w:rsidRPr="0006443C">
        <w:rPr>
          <w:rFonts w:ascii="Times New Roman" w:hAnsi="Times New Roman" w:cs="Times New Roman"/>
          <w:vertAlign w:val="subscript"/>
        </w:rPr>
        <w:t>1</w:t>
      </w:r>
    </w:p>
    <w:p w:rsidR="0006443C" w:rsidRPr="0006443C" w:rsidRDefault="0006443C" w:rsidP="0006443C">
      <w:pPr>
        <w:jc w:val="center"/>
        <w:rPr>
          <w:rFonts w:ascii="Times New Roman" w:hAnsi="Times New Roman" w:cs="Times New Roman"/>
          <w:bCs/>
          <w:color w:val="000000"/>
        </w:rPr>
      </w:pPr>
      <w:r w:rsidRPr="0006443C">
        <w:rPr>
          <w:rFonts w:ascii="Times New Roman" w:hAnsi="Times New Roman" w:cs="Times New Roman"/>
          <w:position w:val="-12"/>
        </w:rPr>
        <w:object w:dxaOrig="6380" w:dyaOrig="400">
          <v:shape id="_x0000_i1050" type="#_x0000_t75" style="width:319.5pt;height:20.1pt" o:ole="">
            <v:imagedata r:id="rId19" o:title=""/>
          </v:shape>
          <o:OLEObject Type="Embed" ProgID="Equation.DSMT4" ShapeID="_x0000_i1050" DrawAspect="Content" ObjectID="_1681402133" r:id="rId20"/>
        </w:object>
      </w:r>
    </w:p>
    <w:p w:rsidR="0006443C" w:rsidRPr="0006443C" w:rsidRDefault="0006443C" w:rsidP="0006443C">
      <w:pPr>
        <w:rPr>
          <w:rFonts w:ascii="Times New Roman" w:hAnsi="Times New Roman" w:cs="Times New Roman"/>
          <w:bCs/>
          <w:color w:val="000000"/>
        </w:rPr>
      </w:pPr>
      <w:r w:rsidRPr="0006443C">
        <w:rPr>
          <w:rFonts w:ascii="Times New Roman" w:hAnsi="Times New Roman" w:cs="Times New Roman"/>
          <w:bCs/>
          <w:color w:val="000000"/>
        </w:rPr>
        <w:t>Για το σώμα Σ</w:t>
      </w:r>
      <w:r w:rsidRPr="0006443C">
        <w:rPr>
          <w:rFonts w:ascii="Times New Roman" w:hAnsi="Times New Roman" w:cs="Times New Roman"/>
          <w:bCs/>
          <w:color w:val="000000"/>
          <w:vertAlign w:val="subscript"/>
        </w:rPr>
        <w:t>2</w:t>
      </w:r>
    </w:p>
    <w:p w:rsidR="0006443C" w:rsidRPr="0006443C" w:rsidRDefault="0006443C" w:rsidP="0006443C">
      <w:pPr>
        <w:jc w:val="center"/>
        <w:rPr>
          <w:rFonts w:ascii="Times New Roman" w:hAnsi="Times New Roman" w:cs="Times New Roman"/>
          <w:bCs/>
          <w:color w:val="000000"/>
        </w:rPr>
      </w:pPr>
      <w:r w:rsidRPr="0006443C">
        <w:rPr>
          <w:rFonts w:ascii="Times New Roman" w:hAnsi="Times New Roman" w:cs="Times New Roman"/>
          <w:position w:val="-12"/>
        </w:rPr>
        <w:object w:dxaOrig="6780" w:dyaOrig="400">
          <v:shape id="_x0000_i1051" type="#_x0000_t75" style="width:339.25pt;height:20.1pt" o:ole="">
            <v:imagedata r:id="rId21" o:title=""/>
          </v:shape>
          <o:OLEObject Type="Embed" ProgID="Equation.DSMT4" ShapeID="_x0000_i1051" DrawAspect="Content" ObjectID="_1681402134" r:id="rId22"/>
        </w:object>
      </w:r>
    </w:p>
    <w:p w:rsidR="0006443C" w:rsidRPr="0006443C" w:rsidRDefault="0006443C" w:rsidP="0006443C">
      <w:pPr>
        <w:rPr>
          <w:rFonts w:ascii="Times New Roman" w:hAnsi="Times New Roman" w:cs="Times New Roman"/>
        </w:rPr>
      </w:pPr>
      <w:r w:rsidRPr="0006443C">
        <w:rPr>
          <w:rFonts w:ascii="Times New Roman" w:hAnsi="Times New Roman" w:cs="Times New Roman"/>
        </w:rPr>
        <w:t>Για τη στιγμή που θα σταματήσουν τα σώματα θα ισχύει</w:t>
      </w:r>
    </w:p>
    <w:p w:rsidR="0006443C" w:rsidRPr="0006443C" w:rsidRDefault="0006443C" w:rsidP="0006443C">
      <w:pPr>
        <w:jc w:val="center"/>
        <w:rPr>
          <w:rFonts w:ascii="Times New Roman" w:hAnsi="Times New Roman" w:cs="Times New Roman"/>
        </w:rPr>
      </w:pPr>
      <w:r w:rsidRPr="0006443C">
        <w:rPr>
          <w:rFonts w:ascii="Times New Roman" w:hAnsi="Times New Roman" w:cs="Times New Roman"/>
          <w:position w:val="-24"/>
        </w:rPr>
        <w:object w:dxaOrig="4640" w:dyaOrig="639">
          <v:shape id="_x0000_i1052" type="#_x0000_t75" style="width:232.05pt;height:32.15pt" o:ole="">
            <v:imagedata r:id="rId23" o:title=""/>
          </v:shape>
          <o:OLEObject Type="Embed" ProgID="Equation.DSMT4" ShapeID="_x0000_i1052" DrawAspect="Content" ObjectID="_1681402135" r:id="rId24"/>
        </w:object>
      </w:r>
    </w:p>
    <w:p w:rsidR="0006443C" w:rsidRPr="0006443C" w:rsidRDefault="0006443C" w:rsidP="0006443C">
      <w:pPr>
        <w:rPr>
          <w:rFonts w:ascii="Times New Roman" w:hAnsi="Times New Roman" w:cs="Times New Roman"/>
        </w:rPr>
      </w:pPr>
      <w:r w:rsidRPr="0006443C">
        <w:rPr>
          <w:rFonts w:ascii="Times New Roman" w:hAnsi="Times New Roman" w:cs="Times New Roman"/>
        </w:rPr>
        <w:lastRenderedPageBreak/>
        <w:t>Έτσι το Σ</w:t>
      </w:r>
      <w:r w:rsidRPr="0006443C">
        <w:rPr>
          <w:rFonts w:ascii="Times New Roman" w:hAnsi="Times New Roman" w:cs="Times New Roman"/>
          <w:vertAlign w:val="subscript"/>
        </w:rPr>
        <w:t>1</w:t>
      </w:r>
      <w:r w:rsidRPr="0006443C">
        <w:rPr>
          <w:rFonts w:ascii="Times New Roman" w:hAnsi="Times New Roman" w:cs="Times New Roman"/>
        </w:rPr>
        <w:t xml:space="preserve"> θα σταματήσει τη στιγμή  </w:t>
      </w:r>
      <w:r w:rsidRPr="0006443C">
        <w:rPr>
          <w:rFonts w:ascii="Times New Roman" w:hAnsi="Times New Roman" w:cs="Times New Roman"/>
          <w:position w:val="-30"/>
        </w:rPr>
        <w:object w:dxaOrig="2240" w:dyaOrig="700">
          <v:shape id="_x0000_i1053" type="#_x0000_t75" style="width:111.85pt;height:34.85pt" o:ole="">
            <v:imagedata r:id="rId25" o:title=""/>
          </v:shape>
          <o:OLEObject Type="Embed" ProgID="Equation.DSMT4" ShapeID="_x0000_i1053" DrawAspect="Content" ObjectID="_1681402136" r:id="rId26"/>
        </w:object>
      </w:r>
      <w:r w:rsidRPr="0006443C">
        <w:rPr>
          <w:rFonts w:ascii="Times New Roman" w:hAnsi="Times New Roman" w:cs="Times New Roman"/>
        </w:rPr>
        <w:t xml:space="preserve"> </w:t>
      </w:r>
    </w:p>
    <w:p w:rsidR="0006443C" w:rsidRPr="0006443C" w:rsidRDefault="0006443C" w:rsidP="0006443C">
      <w:pPr>
        <w:rPr>
          <w:rFonts w:ascii="Times New Roman" w:hAnsi="Times New Roman" w:cs="Times New Roman"/>
        </w:rPr>
      </w:pPr>
      <w:r w:rsidRPr="0006443C">
        <w:rPr>
          <w:rFonts w:ascii="Times New Roman" w:hAnsi="Times New Roman" w:cs="Times New Roman"/>
        </w:rPr>
        <w:t>και το σώμα Σ</w:t>
      </w:r>
      <w:r w:rsidRPr="0006443C">
        <w:rPr>
          <w:rFonts w:ascii="Times New Roman" w:hAnsi="Times New Roman" w:cs="Times New Roman"/>
          <w:vertAlign w:val="subscript"/>
        </w:rPr>
        <w:t>2</w:t>
      </w:r>
      <w:r w:rsidRPr="0006443C">
        <w:rPr>
          <w:rFonts w:ascii="Times New Roman" w:hAnsi="Times New Roman" w:cs="Times New Roman"/>
        </w:rPr>
        <w:t xml:space="preserve"> τη στιγμή </w:t>
      </w:r>
      <w:r w:rsidRPr="0006443C">
        <w:rPr>
          <w:rFonts w:ascii="Times New Roman" w:hAnsi="Times New Roman" w:cs="Times New Roman"/>
          <w:position w:val="-30"/>
        </w:rPr>
        <w:object w:dxaOrig="2200" w:dyaOrig="700">
          <v:shape id="_x0000_i1054" type="#_x0000_t75" style="width:110.2pt;height:34.85pt" o:ole="">
            <v:imagedata r:id="rId27" o:title=""/>
          </v:shape>
          <o:OLEObject Type="Embed" ProgID="Equation.DSMT4" ShapeID="_x0000_i1054" DrawAspect="Content" ObjectID="_1681402137" r:id="rId28"/>
        </w:object>
      </w:r>
    </w:p>
    <w:p w:rsidR="0006443C" w:rsidRPr="0006443C" w:rsidRDefault="0006443C" w:rsidP="0006443C">
      <w:pPr>
        <w:rPr>
          <w:rFonts w:ascii="Times New Roman" w:hAnsi="Times New Roman" w:cs="Times New Roman"/>
        </w:rPr>
      </w:pPr>
      <w:r w:rsidRPr="0006443C">
        <w:rPr>
          <w:rFonts w:ascii="Times New Roman" w:hAnsi="Times New Roman" w:cs="Times New Roman"/>
        </w:rPr>
        <w:t>Επομένως σωστή απάντηση είναι η (α).</w:t>
      </w:r>
    </w:p>
    <w:p w:rsidR="0006443C" w:rsidRPr="0006443C" w:rsidRDefault="0006443C" w:rsidP="0006443C">
      <w:pPr>
        <w:shd w:val="clear" w:color="auto" w:fill="9CC2E5" w:themeFill="accent1" w:themeFillTint="99"/>
        <w:spacing w:line="240" w:lineRule="auto"/>
        <w:ind w:left="4536"/>
        <w:jc w:val="center"/>
        <w:rPr>
          <w:rFonts w:ascii="Arial" w:hAnsi="Arial" w:cs="Arial"/>
          <w:b/>
          <w:i/>
          <w:spacing w:val="36"/>
          <w:sz w:val="20"/>
          <w:szCs w:val="20"/>
        </w:rPr>
      </w:pPr>
      <w:r w:rsidRPr="0006443C">
        <w:rPr>
          <w:rFonts w:ascii="Arial" w:hAnsi="Arial" w:cs="Arial"/>
          <w:b/>
          <w:i/>
          <w:spacing w:val="36"/>
          <w:sz w:val="20"/>
          <w:szCs w:val="20"/>
        </w:rPr>
        <w:t>Υλικό Φυσικής-Χημείας</w:t>
      </w:r>
    </w:p>
    <w:p w:rsidR="0006443C" w:rsidRPr="0006443C" w:rsidRDefault="0006443C" w:rsidP="0006443C">
      <w:pPr>
        <w:shd w:val="clear" w:color="auto" w:fill="9CC2E5" w:themeFill="accent1" w:themeFillTint="99"/>
        <w:spacing w:line="240" w:lineRule="auto"/>
        <w:ind w:left="4536"/>
        <w:jc w:val="center"/>
        <w:rPr>
          <w:rFonts w:ascii="Arial" w:hAnsi="Arial" w:cs="Arial"/>
          <w:i/>
          <w:sz w:val="20"/>
          <w:szCs w:val="20"/>
        </w:rPr>
      </w:pPr>
      <w:r w:rsidRPr="0006443C">
        <w:rPr>
          <w:rFonts w:ascii="Arial" w:hAnsi="Arial" w:cs="Arial"/>
          <w:i/>
          <w:sz w:val="20"/>
          <w:szCs w:val="20"/>
        </w:rPr>
        <w:t>Γιατί το να μοιράζεσαι πράγματα, είναι καλό για όλους…</w:t>
      </w:r>
    </w:p>
    <w:p w:rsidR="0006443C" w:rsidRPr="0006443C" w:rsidRDefault="0006443C" w:rsidP="00F35866">
      <w:pPr>
        <w:shd w:val="clear" w:color="auto" w:fill="FFFFFF" w:themeFill="background1"/>
        <w:ind w:left="4962"/>
        <w:jc w:val="center"/>
        <w:rPr>
          <w:rFonts w:ascii="Times New Roman" w:hAnsi="Times New Roman" w:cs="Times New Roman"/>
        </w:rPr>
      </w:pPr>
      <w:r w:rsidRPr="0006443C">
        <w:rPr>
          <w:rFonts w:ascii="Times New Roman" w:hAnsi="Times New Roman" w:cs="Times New Roman"/>
        </w:rPr>
        <w:t>Επιμέλεια:</w:t>
      </w:r>
    </w:p>
    <w:p w:rsidR="0006443C" w:rsidRPr="0006443C" w:rsidRDefault="0006443C" w:rsidP="0006443C">
      <w:pPr>
        <w:shd w:val="clear" w:color="auto" w:fill="FFFFFF" w:themeFill="background1"/>
        <w:ind w:left="4962"/>
        <w:jc w:val="center"/>
        <w:rPr>
          <w:rFonts w:ascii="Times New Roman" w:hAnsi="Times New Roman" w:cs="Times New Roman"/>
          <w:color w:val="0070C0"/>
        </w:rPr>
      </w:pPr>
      <w:r w:rsidRPr="0006443C">
        <w:rPr>
          <w:rFonts w:ascii="Times New Roman" w:hAnsi="Times New Roman" w:cs="Times New Roman"/>
          <w:b/>
          <w:i/>
          <w:color w:val="0070C0"/>
        </w:rPr>
        <w:t>Π</w:t>
      </w:r>
      <w:r w:rsidRPr="0006443C">
        <w:rPr>
          <w:rFonts w:ascii="Times New Roman" w:hAnsi="Times New Roman" w:cs="Times New Roman"/>
          <w:color w:val="0070C0"/>
        </w:rPr>
        <w:t>απάζογλου Αποστόλης</w:t>
      </w:r>
    </w:p>
    <w:p w:rsidR="00B820C2" w:rsidRPr="0006443C" w:rsidRDefault="00B820C2" w:rsidP="0006443C">
      <w:pPr>
        <w:rPr>
          <w:rFonts w:ascii="Times New Roman" w:hAnsi="Times New Roman" w:cs="Times New Roman"/>
        </w:rPr>
      </w:pPr>
    </w:p>
    <w:sectPr w:rsidR="00B820C2" w:rsidRPr="0006443C" w:rsidSect="00465D8E">
      <w:headerReference w:type="default" r:id="rId29"/>
      <w:footerReference w:type="default" r:id="rId30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00689" w:rsidRDefault="00100689">
      <w:pPr>
        <w:spacing w:after="0" w:line="240" w:lineRule="auto"/>
      </w:pPr>
      <w:r>
        <w:separator/>
      </w:r>
    </w:p>
  </w:endnote>
  <w:endnote w:type="continuationSeparator" w:id="0">
    <w:p w:rsidR="00100689" w:rsidRDefault="001006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00689" w:rsidRDefault="00100689">
      <w:pPr>
        <w:spacing w:after="0" w:line="240" w:lineRule="auto"/>
      </w:pPr>
      <w:r>
        <w:separator/>
      </w:r>
    </w:p>
  </w:footnote>
  <w:footnote w:type="continuationSeparator" w:id="0">
    <w:p w:rsidR="00100689" w:rsidRDefault="0010068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FB503A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EB5B0E"/>
    <w:multiLevelType w:val="hybridMultilevel"/>
    <w:tmpl w:val="30126F6A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071407"/>
    <w:multiLevelType w:val="hybridMultilevel"/>
    <w:tmpl w:val="A1C8E726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A970DE"/>
    <w:multiLevelType w:val="hybridMultilevel"/>
    <w:tmpl w:val="9B1ACB6C"/>
    <w:lvl w:ilvl="0" w:tplc="0408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3"/>
  </w:num>
  <w:num w:numId="3">
    <w:abstractNumId w:val="4"/>
  </w:num>
  <w:num w:numId="4">
    <w:abstractNumId w:val="4"/>
  </w:num>
  <w:num w:numId="5">
    <w:abstractNumId w:val="4"/>
  </w:num>
  <w:num w:numId="6">
    <w:abstractNumId w:val="4"/>
  </w:num>
  <w:num w:numId="7">
    <w:abstractNumId w:val="0"/>
  </w:num>
  <w:num w:numId="8">
    <w:abstractNumId w:val="0"/>
  </w:num>
  <w:num w:numId="9">
    <w:abstractNumId w:val="3"/>
  </w:num>
  <w:num w:numId="10">
    <w:abstractNumId w:val="3"/>
  </w:num>
  <w:num w:numId="11">
    <w:abstractNumId w:val="3"/>
  </w:num>
  <w:num w:numId="12">
    <w:abstractNumId w:val="3"/>
  </w:num>
  <w:num w:numId="13">
    <w:abstractNumId w:val="4"/>
  </w:num>
  <w:num w:numId="14">
    <w:abstractNumId w:val="1"/>
  </w:num>
  <w:num w:numId="15">
    <w:abstractNumId w:val="5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503A"/>
    <w:rsid w:val="0006443C"/>
    <w:rsid w:val="000701A8"/>
    <w:rsid w:val="000A5A2D"/>
    <w:rsid w:val="000C34FC"/>
    <w:rsid w:val="00100689"/>
    <w:rsid w:val="001764F7"/>
    <w:rsid w:val="001865ED"/>
    <w:rsid w:val="00203666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F7518"/>
    <w:rsid w:val="005428E3"/>
    <w:rsid w:val="00572886"/>
    <w:rsid w:val="005C059F"/>
    <w:rsid w:val="005C5C6D"/>
    <w:rsid w:val="00667E23"/>
    <w:rsid w:val="00717932"/>
    <w:rsid w:val="0079679D"/>
    <w:rsid w:val="007E115B"/>
    <w:rsid w:val="007E656A"/>
    <w:rsid w:val="0081576D"/>
    <w:rsid w:val="00880ED0"/>
    <w:rsid w:val="008945AD"/>
    <w:rsid w:val="009A1C4D"/>
    <w:rsid w:val="00A953F9"/>
    <w:rsid w:val="00AC5AC3"/>
    <w:rsid w:val="00B01F92"/>
    <w:rsid w:val="00B11C3D"/>
    <w:rsid w:val="00B820C2"/>
    <w:rsid w:val="00BF6F0F"/>
    <w:rsid w:val="00CA7A43"/>
    <w:rsid w:val="00D045EF"/>
    <w:rsid w:val="00D82210"/>
    <w:rsid w:val="00DE49E1"/>
    <w:rsid w:val="00EA64C4"/>
    <w:rsid w:val="00EB2362"/>
    <w:rsid w:val="00EB6640"/>
    <w:rsid w:val="00EC647B"/>
    <w:rsid w:val="00EE7957"/>
    <w:rsid w:val="00F6515A"/>
    <w:rsid w:val="00FB503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D0E6F1"/>
  <w15:chartTrackingRefBased/>
  <w15:docId w15:val="{0194AEEF-194C-45B0-944C-4CF72C013A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06443C"/>
    <w:pPr>
      <w:spacing w:after="200" w:line="276" w:lineRule="auto"/>
    </w:pPr>
    <w:rPr>
      <w:rFonts w:eastAsiaTheme="minorHAnsi"/>
    </w:rPr>
  </w:style>
  <w:style w:type="paragraph" w:styleId="10">
    <w:name w:val="heading 1"/>
    <w:basedOn w:val="a0"/>
    <w:next w:val="a0"/>
    <w:link w:val="1Char"/>
    <w:qFormat/>
    <w:rsid w:val="00EB6640"/>
    <w:pPr>
      <w:keepNext/>
      <w:widowControl w:val="0"/>
      <w:shd w:val="clear" w:color="auto" w:fill="0070C0"/>
      <w:tabs>
        <w:tab w:val="left" w:pos="340"/>
      </w:tabs>
      <w:spacing w:before="120" w:after="120" w:line="360" w:lineRule="auto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FB503A"/>
    <w:pPr>
      <w:keepNext/>
      <w:keepLines/>
      <w:widowControl w:val="0"/>
      <w:tabs>
        <w:tab w:val="left" w:pos="340"/>
      </w:tabs>
      <w:spacing w:before="40" w:after="0" w:line="360" w:lineRule="auto"/>
      <w:jc w:val="both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widowControl w:val="0"/>
      <w:numPr>
        <w:ilvl w:val="1"/>
        <w:numId w:val="12"/>
      </w:numPr>
      <w:tabs>
        <w:tab w:val="clear" w:pos="680"/>
      </w:tabs>
      <w:spacing w:after="0" w:line="360" w:lineRule="auto"/>
      <w:ind w:left="318" w:hanging="318"/>
      <w:jc w:val="both"/>
    </w:pPr>
    <w:rPr>
      <w:rFonts w:ascii="Times New Roman" w:eastAsia="Times New Roman" w:hAnsi="Times New Roman" w:cs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widowControl w:val="0"/>
      <w:tabs>
        <w:tab w:val="left" w:pos="340"/>
        <w:tab w:val="center" w:pos="4153"/>
        <w:tab w:val="right" w:pos="8306"/>
      </w:tabs>
      <w:spacing w:after="0" w:line="240" w:lineRule="auto"/>
      <w:jc w:val="both"/>
    </w:pPr>
    <w:rPr>
      <w:rFonts w:ascii="Times New Roman" w:eastAsia="Calibri" w:hAnsi="Times New Roman" w:cs="Times New Roman"/>
    </w:r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widowControl w:val="0"/>
      <w:tabs>
        <w:tab w:val="left" w:pos="340"/>
        <w:tab w:val="center" w:pos="4153"/>
        <w:tab w:val="right" w:pos="8306"/>
      </w:tabs>
      <w:spacing w:after="0" w:line="240" w:lineRule="auto"/>
      <w:jc w:val="both"/>
    </w:pPr>
    <w:rPr>
      <w:rFonts w:ascii="Times New Roman" w:eastAsia="Calibri" w:hAnsi="Times New Roman" w:cs="Times New Roman"/>
    </w:r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widowControl w:val="0"/>
      <w:numPr>
        <w:numId w:val="13"/>
      </w:numPr>
      <w:tabs>
        <w:tab w:val="left" w:pos="425"/>
      </w:tabs>
      <w:spacing w:before="120" w:after="0" w:line="360" w:lineRule="auto"/>
      <w:jc w:val="both"/>
    </w:pPr>
    <w:rPr>
      <w:rFonts w:ascii="Times New Roman" w:eastAsia="Times New Roman" w:hAnsi="Times New Roman" w:cs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widowControl w:val="0"/>
      <w:tabs>
        <w:tab w:val="left" w:pos="340"/>
      </w:tabs>
      <w:spacing w:after="60" w:line="360" w:lineRule="auto"/>
      <w:ind w:left="568" w:hanging="284"/>
      <w:jc w:val="both"/>
    </w:pPr>
    <w:rPr>
      <w:rFonts w:ascii="Times New Roman" w:eastAsia="Calibri" w:hAnsi="Times New Roman" w:cs="Times New Roman"/>
    </w:rPr>
  </w:style>
  <w:style w:type="paragraph" w:customStyle="1" w:styleId="i">
    <w:name w:val="Αριθμός i"/>
    <w:basedOn w:val="a0"/>
    <w:qFormat/>
    <w:rsid w:val="00D045EF"/>
    <w:pPr>
      <w:widowControl w:val="0"/>
      <w:numPr>
        <w:numId w:val="8"/>
      </w:numPr>
      <w:spacing w:after="60" w:line="360" w:lineRule="auto"/>
      <w:jc w:val="both"/>
    </w:pPr>
    <w:rPr>
      <w:rFonts w:ascii="Times New Roman" w:eastAsia="Times New Roman" w:hAnsi="Times New Roman" w:cs="Times New Roman"/>
      <w:szCs w:val="20"/>
      <w:lang w:eastAsia="el-GR"/>
    </w:rPr>
  </w:style>
  <w:style w:type="character" w:customStyle="1" w:styleId="2Char">
    <w:name w:val="Επικεφαλίδα 2 Char"/>
    <w:basedOn w:val="a1"/>
    <w:link w:val="2"/>
    <w:uiPriority w:val="9"/>
    <w:semiHidden/>
    <w:rsid w:val="00FB503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7">
    <w:name w:val="List Paragraph"/>
    <w:basedOn w:val="a0"/>
    <w:uiPriority w:val="34"/>
    <w:qFormat/>
    <w:rsid w:val="00FB503A"/>
    <w:pPr>
      <w:ind w:left="720"/>
      <w:contextualSpacing/>
    </w:pPr>
  </w:style>
  <w:style w:type="table" w:styleId="a8">
    <w:name w:val="Table Grid"/>
    <w:basedOn w:val="a2"/>
    <w:uiPriority w:val="59"/>
    <w:rsid w:val="00FB503A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5C1B79-49E6-4339-9A09-30C1E52F78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1</Words>
  <Characters>1088</Characters>
  <Application>Microsoft Office Word</Application>
  <DocSecurity>0</DocSecurity>
  <Lines>9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05-01T16:21:00Z</dcterms:created>
  <dcterms:modified xsi:type="dcterms:W3CDTF">2021-05-01T16:21:00Z</dcterms:modified>
</cp:coreProperties>
</file>